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8" r:id="rId2"/>
    <p:sldMasterId id="2147483840" r:id="rId3"/>
  </p:sldMasterIdLst>
  <p:notesMasterIdLst>
    <p:notesMasterId r:id="rId26"/>
  </p:notesMasterIdLst>
  <p:sldIdLst>
    <p:sldId id="256" r:id="rId4"/>
    <p:sldId id="314" r:id="rId5"/>
    <p:sldId id="331" r:id="rId6"/>
    <p:sldId id="332" r:id="rId7"/>
    <p:sldId id="334" r:id="rId8"/>
    <p:sldId id="341" r:id="rId9"/>
    <p:sldId id="337" r:id="rId10"/>
    <p:sldId id="259" r:id="rId11"/>
    <p:sldId id="327" r:id="rId12"/>
    <p:sldId id="316" r:id="rId13"/>
    <p:sldId id="325" r:id="rId14"/>
    <p:sldId id="326" r:id="rId15"/>
    <p:sldId id="344" r:id="rId16"/>
    <p:sldId id="275" r:id="rId17"/>
    <p:sldId id="345" r:id="rId18"/>
    <p:sldId id="342" r:id="rId19"/>
    <p:sldId id="343" r:id="rId20"/>
    <p:sldId id="317" r:id="rId21"/>
    <p:sldId id="328" r:id="rId22"/>
    <p:sldId id="322" r:id="rId23"/>
    <p:sldId id="339" r:id="rId24"/>
    <p:sldId id="338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8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696" userDrawn="1">
          <p15:clr>
            <a:srgbClr val="A4A3A4"/>
          </p15:clr>
        </p15:guide>
        <p15:guide id="5" orient="horz" pos="3936" userDrawn="1">
          <p15:clr>
            <a:srgbClr val="A4A3A4"/>
          </p15:clr>
        </p15:guide>
        <p15:guide id="6" orient="horz" pos="39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C9D6"/>
    <a:srgbClr val="3333FF"/>
    <a:srgbClr val="0000FF"/>
    <a:srgbClr val="166AA6"/>
    <a:srgbClr val="336D91"/>
    <a:srgbClr val="0B0806"/>
    <a:srgbClr val="17D0F7"/>
    <a:srgbClr val="6B9CBF"/>
    <a:srgbClr val="45242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6314" autoAdjust="0"/>
  </p:normalViewPr>
  <p:slideViewPr>
    <p:cSldViewPr snapToGrid="0" showGuides="1">
      <p:cViewPr varScale="1">
        <p:scale>
          <a:sx n="63" d="100"/>
          <a:sy n="63" d="100"/>
        </p:scale>
        <p:origin x="744" y="64"/>
      </p:cViewPr>
      <p:guideLst>
        <p:guide pos="416"/>
        <p:guide pos="7248"/>
        <p:guide orient="horz" pos="648"/>
        <p:guide orient="horz" pos="696"/>
        <p:guide orient="horz" pos="3936"/>
        <p:guide orient="horz" pos="39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3B7045-3B69-4E4B-ADFC-78C2AAEFE499}" type="datetimeFigureOut">
              <a:rPr lang="zh-CN" altLang="en-US" smtClean="0"/>
              <a:t>2026/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7A3E50-903A-4EC2-AB7A-31E3A112E6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846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" name="Google Shape;1413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4" name="Google Shape;1414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901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" name="Google Shape;146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5" name="Google Shape;146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67772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4" name="Google Shape;2154;g54dda1946d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5" name="Google Shape;2155;g54dda1946d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2519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7A3E50-903A-4EC2-AB7A-31E3A112E67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256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7A3E50-903A-4EC2-AB7A-31E3A112E67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055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A4ADD5-9C10-47C7-8D56-A6330B15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EBB65F5-C785-4F46-84CE-049FABD19676}" type="datetimeFigureOut">
              <a:rPr lang="zh-CN" altLang="en-US" smtClean="0"/>
              <a:t>2026/1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686A8F-7BEB-488B-8D96-2EBE84F46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21729F-BD92-4BE7-A5AD-F8758A0A3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2723EFF-C0FE-4153-AFA6-2F4114B1B3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09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20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507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7980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87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0641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857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849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2720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5920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601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29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ED4C0-9F96-48A3-B22D-A683552EB0F1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719D0-F831-4EC7-BE8B-C83A59F82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658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" name="Google Shape;460;p9"/>
          <p:cNvSpPr txBox="1">
            <a:spLocks noGrp="1"/>
          </p:cNvSpPr>
          <p:nvPr>
            <p:ph type="title"/>
          </p:nvPr>
        </p:nvSpPr>
        <p:spPr>
          <a:xfrm>
            <a:off x="1202500" y="2162184"/>
            <a:ext cx="4661600" cy="127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500"/>
              <a:buNone/>
              <a:defRPr sz="10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61" name="Google Shape;461;p9"/>
          <p:cNvSpPr txBox="1">
            <a:spLocks noGrp="1"/>
          </p:cNvSpPr>
          <p:nvPr>
            <p:ph type="subTitle" idx="1"/>
          </p:nvPr>
        </p:nvSpPr>
        <p:spPr>
          <a:xfrm>
            <a:off x="1202500" y="3543416"/>
            <a:ext cx="4661600" cy="11524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5505640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p13"/>
          <p:cNvSpPr txBox="1">
            <a:spLocks noGrp="1"/>
          </p:cNvSpPr>
          <p:nvPr>
            <p:ph type="subTitle" idx="1"/>
          </p:nvPr>
        </p:nvSpPr>
        <p:spPr>
          <a:xfrm>
            <a:off x="1939599" y="2303333"/>
            <a:ext cx="3855200" cy="59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endParaRPr/>
          </a:p>
        </p:txBody>
      </p:sp>
      <p:sp>
        <p:nvSpPr>
          <p:cNvPr id="575" name="Google Shape;575;p13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76" name="Google Shape;576;p13"/>
          <p:cNvSpPr txBox="1">
            <a:spLocks noGrp="1"/>
          </p:cNvSpPr>
          <p:nvPr>
            <p:ph type="subTitle" idx="2"/>
          </p:nvPr>
        </p:nvSpPr>
        <p:spPr>
          <a:xfrm>
            <a:off x="950967" y="2909267"/>
            <a:ext cx="4844000" cy="4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7" name="Google Shape;577;p13"/>
          <p:cNvSpPr txBox="1">
            <a:spLocks noGrp="1"/>
          </p:cNvSpPr>
          <p:nvPr>
            <p:ph type="title" idx="3" hasCustomPrompt="1"/>
          </p:nvPr>
        </p:nvSpPr>
        <p:spPr>
          <a:xfrm>
            <a:off x="960000" y="2303327"/>
            <a:ext cx="979600" cy="5968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78" name="Google Shape;578;p13"/>
          <p:cNvSpPr txBox="1">
            <a:spLocks noGrp="1"/>
          </p:cNvSpPr>
          <p:nvPr>
            <p:ph type="subTitle" idx="4"/>
          </p:nvPr>
        </p:nvSpPr>
        <p:spPr>
          <a:xfrm>
            <a:off x="7376633" y="2303333"/>
            <a:ext cx="3855200" cy="59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endParaRPr/>
          </a:p>
        </p:txBody>
      </p:sp>
      <p:sp>
        <p:nvSpPr>
          <p:cNvPr id="579" name="Google Shape;579;p13"/>
          <p:cNvSpPr txBox="1">
            <a:spLocks noGrp="1"/>
          </p:cNvSpPr>
          <p:nvPr>
            <p:ph type="subTitle" idx="5"/>
          </p:nvPr>
        </p:nvSpPr>
        <p:spPr>
          <a:xfrm>
            <a:off x="6388000" y="2909267"/>
            <a:ext cx="4844000" cy="4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0" name="Google Shape;580;p13"/>
          <p:cNvSpPr txBox="1">
            <a:spLocks noGrp="1"/>
          </p:cNvSpPr>
          <p:nvPr>
            <p:ph type="title" idx="6" hasCustomPrompt="1"/>
          </p:nvPr>
        </p:nvSpPr>
        <p:spPr>
          <a:xfrm>
            <a:off x="6397033" y="2303327"/>
            <a:ext cx="979600" cy="5968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81" name="Google Shape;581;p13"/>
          <p:cNvSpPr txBox="1">
            <a:spLocks noGrp="1"/>
          </p:cNvSpPr>
          <p:nvPr>
            <p:ph type="subTitle" idx="7"/>
          </p:nvPr>
        </p:nvSpPr>
        <p:spPr>
          <a:xfrm>
            <a:off x="1939599" y="4270067"/>
            <a:ext cx="3855200" cy="59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endParaRPr/>
          </a:p>
        </p:txBody>
      </p:sp>
      <p:sp>
        <p:nvSpPr>
          <p:cNvPr id="582" name="Google Shape;582;p13"/>
          <p:cNvSpPr txBox="1">
            <a:spLocks noGrp="1"/>
          </p:cNvSpPr>
          <p:nvPr>
            <p:ph type="subTitle" idx="8"/>
          </p:nvPr>
        </p:nvSpPr>
        <p:spPr>
          <a:xfrm>
            <a:off x="950967" y="4876000"/>
            <a:ext cx="4844000" cy="4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3" name="Google Shape;583;p13"/>
          <p:cNvSpPr txBox="1">
            <a:spLocks noGrp="1"/>
          </p:cNvSpPr>
          <p:nvPr>
            <p:ph type="title" idx="9" hasCustomPrompt="1"/>
          </p:nvPr>
        </p:nvSpPr>
        <p:spPr>
          <a:xfrm>
            <a:off x="960000" y="4270060"/>
            <a:ext cx="979600" cy="5968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84" name="Google Shape;584;p13"/>
          <p:cNvSpPr txBox="1">
            <a:spLocks noGrp="1"/>
          </p:cNvSpPr>
          <p:nvPr>
            <p:ph type="subTitle" idx="13"/>
          </p:nvPr>
        </p:nvSpPr>
        <p:spPr>
          <a:xfrm>
            <a:off x="7376633" y="4270067"/>
            <a:ext cx="3855200" cy="59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arlow Semi Condensed"/>
              <a:buNone/>
              <a:defRPr sz="3200" b="1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endParaRPr/>
          </a:p>
        </p:txBody>
      </p:sp>
      <p:sp>
        <p:nvSpPr>
          <p:cNvPr id="585" name="Google Shape;585;p13"/>
          <p:cNvSpPr txBox="1">
            <a:spLocks noGrp="1"/>
          </p:cNvSpPr>
          <p:nvPr>
            <p:ph type="subTitle" idx="14"/>
          </p:nvPr>
        </p:nvSpPr>
        <p:spPr>
          <a:xfrm>
            <a:off x="6388000" y="4876000"/>
            <a:ext cx="4844000" cy="4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6" name="Google Shape;586;p13"/>
          <p:cNvSpPr txBox="1">
            <a:spLocks noGrp="1"/>
          </p:cNvSpPr>
          <p:nvPr>
            <p:ph type="title" idx="15" hasCustomPrompt="1"/>
          </p:nvPr>
        </p:nvSpPr>
        <p:spPr>
          <a:xfrm>
            <a:off x="6397033" y="4270060"/>
            <a:ext cx="979600" cy="5968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69539902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08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/>
              <a:t>2026/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771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/>
              <a:t>2026/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77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054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90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A4ADD5-9C10-47C7-8D56-A6330B15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EBB65F5-C785-4F46-84CE-049FABD19676}" type="datetimeFigureOut">
              <a:rPr lang="zh-CN" altLang="en-US" smtClean="0"/>
              <a:t>2026/1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686A8F-7BEB-488B-8D96-2EBE84F46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21729F-BD92-4BE7-A5AD-F8758A0A3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2723EFF-C0FE-4153-AFA6-2F4114B1B3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12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25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36D9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10E60F4-99C4-4A04-AA4E-FF59EC53AF6A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4515" y="0"/>
            <a:ext cx="12192000" cy="6858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D0730C2-9B29-4880-A089-BE79349EA6FC}"/>
              </a:ext>
            </a:extLst>
          </p:cNvPr>
          <p:cNvSpPr/>
          <p:nvPr userDrawn="1"/>
        </p:nvSpPr>
        <p:spPr>
          <a:xfrm>
            <a:off x="696686" y="638630"/>
            <a:ext cx="10769599" cy="57766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9459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773" r:id="rId2"/>
    <p:sldLayoutId id="2147483774" r:id="rId3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4926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775" r:id="rId4"/>
    <p:sldLayoutId id="2147483776" r:id="rId5"/>
    <p:sldLayoutId id="2147483777" r:id="rId6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/28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2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audio" Target="../media/audio2.wav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3.wav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7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" name="Google Shape;1416;p31"/>
          <p:cNvSpPr txBox="1">
            <a:spLocks noGrp="1"/>
          </p:cNvSpPr>
          <p:nvPr>
            <p:ph type="ctrTitle"/>
          </p:nvPr>
        </p:nvSpPr>
        <p:spPr>
          <a:xfrm>
            <a:off x="586996" y="1264590"/>
            <a:ext cx="11018009" cy="278251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 defTabSz="121917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defRPr/>
            </a:pPr>
            <a:r>
              <a:rPr lang="en-US" sz="5733" b="1" kern="0" dirty="0">
                <a:solidFill>
                  <a:srgbClr val="D97245"/>
                </a:solidFill>
                <a:latin typeface="Arial"/>
                <a:cs typeface="Arial"/>
                <a:sym typeface="Exo 2 Black"/>
              </a:rPr>
              <a:t>CHÀO MỪNG QUÝ THẦY CÔ </a:t>
            </a:r>
            <a:br>
              <a:rPr lang="en-US" sz="5733" b="1" kern="0" dirty="0">
                <a:solidFill>
                  <a:srgbClr val="D97245"/>
                </a:solidFill>
                <a:latin typeface="Arial"/>
                <a:cs typeface="Arial"/>
                <a:sym typeface="Exo 2 Black"/>
              </a:rPr>
            </a:br>
            <a:r>
              <a:rPr lang="en-US" sz="5733" b="1" kern="0" dirty="0">
                <a:solidFill>
                  <a:srgbClr val="D97245"/>
                </a:solidFill>
                <a:latin typeface="Arial"/>
                <a:cs typeface="Arial"/>
                <a:sym typeface="Exo 2 Black"/>
              </a:rPr>
              <a:t>VỀ DỰ GIỜ THĂM LỚP 9C</a:t>
            </a:r>
            <a:endParaRPr lang="en-US"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2517CB5A-348F-60D7-40C1-02E30897A7C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527503" y="4957312"/>
            <a:ext cx="5136995" cy="1900688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328403" y="248683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63303" y="139209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GB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30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328403" y="248683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63303" y="139209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GB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3002" y="967851"/>
            <a:ext cx="895096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8038" y="0"/>
            <a:ext cx="8950960" cy="743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 VÀO CHỖ TRỐNG</a:t>
            </a:r>
            <a:endParaRPr lang="en-GB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3C18983-5EF9-9ECD-3C86-B038F96D7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003" y="1955834"/>
            <a:ext cx="10317281" cy="471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07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328403" y="248683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63303" y="139209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GB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1274" y="795057"/>
            <a:ext cx="895096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endParaRPr lang="en-GB" sz="36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5E3BD88-8DCC-0FEE-741B-3C3013D19356}"/>
              </a:ext>
            </a:extLst>
          </p:cNvPr>
          <p:cNvSpPr/>
          <p:nvPr/>
        </p:nvSpPr>
        <p:spPr>
          <a:xfrm>
            <a:off x="3009886" y="27731"/>
            <a:ext cx="8950960" cy="743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 VÀO CHỖ TRỐNG</a:t>
            </a:r>
            <a:endParaRPr lang="en-GB" sz="4000" kern="1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F4C4B8-E337-1ADF-3E8C-20BAA6C9D7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617" y="1782077"/>
            <a:ext cx="11339572" cy="495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86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328403" y="248683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63303" y="139209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GB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79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>
            <a:extLst>
              <a:ext uri="{FF2B5EF4-FFF2-40B4-BE49-F238E27FC236}">
                <a16:creationId xmlns:a16="http://schemas.microsoft.com/office/drawing/2014/main" id="{9846DBE1-FF74-276E-A125-B827263F1C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13992" y="2063498"/>
            <a:ext cx="5964017" cy="1690223"/>
          </a:xfrm>
        </p:spPr>
        <p:txBody>
          <a:bodyPr/>
          <a:lstStyle/>
          <a:p>
            <a:r>
              <a:rPr lang="en-US" sz="6667" b="1" dirty="0">
                <a:latin typeface="+mj-lt"/>
              </a:rPr>
              <a:t>LUYỆN TẬP</a:t>
            </a:r>
          </a:p>
        </p:txBody>
      </p:sp>
      <p:sp>
        <p:nvSpPr>
          <p:cNvPr id="8" name="Freeform 14">
            <a:extLst>
              <a:ext uri="{FF2B5EF4-FFF2-40B4-BE49-F238E27FC236}">
                <a16:creationId xmlns:a16="http://schemas.microsoft.com/office/drawing/2014/main" id="{8983D405-DB07-8107-8273-B3698A78CBF7}"/>
              </a:ext>
            </a:extLst>
          </p:cNvPr>
          <p:cNvSpPr/>
          <p:nvPr/>
        </p:nvSpPr>
        <p:spPr>
          <a:xfrm>
            <a:off x="1" y="4262122"/>
            <a:ext cx="2198127" cy="2595879"/>
          </a:xfrm>
          <a:custGeom>
            <a:avLst/>
            <a:gdLst/>
            <a:ahLst/>
            <a:cxnLst/>
            <a:rect l="l" t="t" r="r" b="b"/>
            <a:pathLst>
              <a:path w="5894451" h="8229600">
                <a:moveTo>
                  <a:pt x="0" y="0"/>
                </a:moveTo>
                <a:lnTo>
                  <a:pt x="5894452" y="0"/>
                </a:lnTo>
                <a:lnTo>
                  <a:pt x="5894452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719921524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328403" y="248683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63303" y="1392094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GB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43" y="680720"/>
            <a:ext cx="11145520" cy="40935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439" y="1026160"/>
            <a:ext cx="10717121" cy="453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85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44563" y="1305992"/>
            <a:ext cx="10007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9717"/>
              </p:ext>
            </p:extLst>
          </p:nvPr>
        </p:nvGraphicFramePr>
        <p:xfrm>
          <a:off x="800100" y="2153350"/>
          <a:ext cx="51482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358640" imgH="291960" progId="Equation.DSMT4">
                  <p:embed/>
                </p:oleObj>
              </mc:Choice>
              <mc:Fallback>
                <p:oleObj name="Equation" r:id="rId3" imgW="135864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153350"/>
                        <a:ext cx="5148263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80720" y="1768748"/>
            <a:ext cx="1331943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3542982" y="35964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33463" y="4187826"/>
          <a:ext cx="3892498" cy="81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187826"/>
                        <a:ext cx="3892498" cy="81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B2074E-EA43-22A8-7346-DED70ED6C2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3463" y="3262313"/>
          <a:ext cx="4749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B2074E-EA43-22A8-7346-DED70ED6C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463" y="3262313"/>
                        <a:ext cx="47498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44600" y="293190"/>
            <a:ext cx="10007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	</a:t>
            </a: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ẠT</a:t>
            </a:r>
            <a:r>
              <a:rPr kumimoji="0" lang="en-US" alt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endParaRPr lang="en-GB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74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503F7-4D2D-1A5B-70C4-D854853311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9715" y="114402"/>
            <a:ext cx="5901813" cy="844243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CB933A1-0BC1-B76A-A8CB-ABEE80ACAC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370" y="958645"/>
            <a:ext cx="11522660" cy="561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33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63945D-0839-38AF-5FCC-DCC62810C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95766"/>
              </p:ext>
            </p:extLst>
          </p:nvPr>
        </p:nvGraphicFramePr>
        <p:xfrm>
          <a:off x="789004" y="2784496"/>
          <a:ext cx="171001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04" y="2784496"/>
                        <a:ext cx="171001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960DF52B-A5B0-DD28-F32E-20E96BC13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502" y="640744"/>
            <a:ext cx="10814272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nl-NL" sz="40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phương </a:t>
            </a:r>
            <a:r>
              <a:rPr lang="nl-NL" sz="4000" kern="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:                                   </a:t>
            </a:r>
            <a:endParaRPr lang="nl-NL" sz="4000" kern="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CEA95B-CF99-BBFF-3B23-F213B5328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93148"/>
              </p:ext>
            </p:extLst>
          </p:nvPr>
        </p:nvGraphicFramePr>
        <p:xfrm>
          <a:off x="5908532" y="640744"/>
          <a:ext cx="4906298" cy="81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6" imgW="1713080" imgH="285691" progId="Equation.DSMT4">
                  <p:embed/>
                </p:oleObj>
              </mc:Choice>
              <mc:Fallback>
                <p:oleObj name="Equation" r:id="rId6" imgW="1713080" imgH="285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532" y="640744"/>
                        <a:ext cx="4906298" cy="81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8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51D6B36A-B61A-4DB8-A8A8-3418FCDC410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9184382" y="0"/>
            <a:ext cx="3575492" cy="369389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0601841-8D4D-49C9-A25E-9EF678002316}"/>
              </a:ext>
            </a:extLst>
          </p:cNvPr>
          <p:cNvSpPr/>
          <p:nvPr/>
        </p:nvSpPr>
        <p:spPr>
          <a:xfrm>
            <a:off x="3722675" y="0"/>
            <a:ext cx="4446753" cy="6857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8D5B562-C5FC-436A-91F7-9EB3344EDF8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5402" y="-475107"/>
            <a:ext cx="11801193" cy="8127999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3192226-2586-463D-A22F-50E9E3C43C6C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546435" y="2370338"/>
            <a:ext cx="3493461" cy="3609148"/>
          </a:xfrm>
          <a:prstGeom prst="rect">
            <a:avLst/>
          </a:prstGeom>
        </p:spPr>
      </p:pic>
      <p:sp>
        <p:nvSpPr>
          <p:cNvPr id="36" name="TextBox 21">
            <a:extLst>
              <a:ext uri="{FF2B5EF4-FFF2-40B4-BE49-F238E27FC236}">
                <a16:creationId xmlns:a16="http://schemas.microsoft.com/office/drawing/2014/main" id="{DDDB7ED1-2622-4F3B-B62A-772967392B34}"/>
              </a:ext>
            </a:extLst>
          </p:cNvPr>
          <p:cNvSpPr txBox="1"/>
          <p:nvPr/>
        </p:nvSpPr>
        <p:spPr>
          <a:xfrm rot="16200000">
            <a:off x="5192709" y="-1721640"/>
            <a:ext cx="1415772" cy="62372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8000" b="1" spc="300" dirty="0">
                <a:solidFill>
                  <a:srgbClr val="336D9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ẬN DỤNG</a:t>
            </a:r>
            <a:endParaRPr lang="zh-CN" altLang="en-US" sz="8000" b="1" spc="300" dirty="0">
              <a:solidFill>
                <a:srgbClr val="336D9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19239" y="656948"/>
            <a:ext cx="134940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00" dirty="0">
                <a:solidFill>
                  <a:srgbClr val="FFFFFF"/>
                </a:solidFill>
              </a:rPr>
              <a:t>https://www.ypppt.com/</a:t>
            </a:r>
            <a:endParaRPr lang="zh-CN" altLang="en-US" sz="7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7093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4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4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80720" y="1768748"/>
            <a:ext cx="1331943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2722179" y="35695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TextBox 42"/>
          <p:cNvSpPr txBox="1">
            <a:spLocks noChangeArrowheads="1"/>
          </p:cNvSpPr>
          <p:nvPr/>
        </p:nvSpPr>
        <p:spPr bwMode="auto">
          <a:xfrm>
            <a:off x="370224" y="2804610"/>
            <a:ext cx="991456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5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5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vi-VN" altLang="en-US" sz="55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92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808" y="251969"/>
            <a:ext cx="10088383" cy="635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2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A0281-C0E7-1DAC-565E-71F73FA3A3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3719"/>
            <a:ext cx="9144000" cy="66219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577752E-76EE-EAE0-6263-3477E1F39D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696" y="825911"/>
            <a:ext cx="9732607" cy="621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50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278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83543" y="3124201"/>
            <a:ext cx="3677680" cy="7278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95601" y="4114800"/>
            <a:ext cx="3665623" cy="750499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63059" y="5079290"/>
            <a:ext cx="3598163" cy="752167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95601" y="6019800"/>
            <a:ext cx="3665623" cy="74330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71801" y="4132054"/>
            <a:ext cx="3589423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 – 10 = 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66900" y="708251"/>
            <a:ext cx="8505645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1</a:t>
            </a:r>
            <a:r>
              <a:rPr lang="en-US" sz="36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36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9401" y="3124201"/>
            <a:ext cx="723900" cy="7239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29400" y="4114800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29400" y="5105400"/>
            <a:ext cx="533400" cy="53340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29400" y="6019800"/>
            <a:ext cx="533400" cy="5334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005889" y="3259067"/>
            <a:ext cx="3589423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x</a:t>
            </a:r>
            <a:r>
              <a:rPr lang="en-US" sz="32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5x+ 2 = 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963058" y="5086877"/>
            <a:ext cx="3589423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5y – 1=0</a:t>
            </a:r>
            <a:endParaRPr lang="en-US" sz="32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41493" y="5975955"/>
            <a:ext cx="358942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buClr>
                <a:schemeClr val="bg1"/>
              </a:buClr>
              <a:defRPr/>
            </a:pP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43140" y="5975955"/>
          <a:ext cx="1867121" cy="91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749160" imgH="482400" progId="Equation.DSMT4">
                  <p:embed/>
                </p:oleObj>
              </mc:Choice>
              <mc:Fallback>
                <p:oleObj name="Equation" r:id="rId8" imgW="74916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3140" y="5975955"/>
                        <a:ext cx="1867121" cy="91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29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3276600"/>
            <a:ext cx="3513223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4114800"/>
            <a:ext cx="3513223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5105400"/>
            <a:ext cx="3513223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6019800"/>
            <a:ext cx="3513223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Oval 12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3200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24200" y="33528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1910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105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2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60198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11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53201" y="5867401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9400" y="32766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9400" y="4114800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9400" y="5105400"/>
            <a:ext cx="533400" cy="5334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781176" y="659875"/>
            <a:ext cx="8886825" cy="12618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4000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2</a:t>
            </a:r>
            <a:r>
              <a:rPr lang="en-US" sz="4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6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3x + 5 = 0, </a:t>
            </a:r>
          </a:p>
          <a:p>
            <a:pPr algn="ctr"/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9556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3276600"/>
            <a:ext cx="3513223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105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4114800"/>
            <a:ext cx="3513223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5105400"/>
            <a:ext cx="3513223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1" y="6019800"/>
            <a:ext cx="3513223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Oval 11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2209800" y="5181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4191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1057425"/>
            <a:ext cx="9372600" cy="14056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4000" b="1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267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', c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67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4267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r>
              <a:rPr lang="en-US" sz="4267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267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x + 5 = </a:t>
            </a:r>
            <a:r>
              <a:rPr lang="en-US" sz="4267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en-US" sz="4267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15150" y="4956941"/>
            <a:ext cx="723900" cy="723900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91349" y="3333065"/>
            <a:ext cx="533400" cy="5334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53251" y="4181624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53251" y="6019801"/>
            <a:ext cx="533400" cy="52322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971800" y="3250912"/>
            <a:ext cx="38290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971800" y="4130040"/>
            <a:ext cx="38290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48000" y="5999743"/>
            <a:ext cx="37528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71800" y="5113128"/>
            <a:ext cx="38290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' = -</a:t>
            </a:r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66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1" y="3276600"/>
            <a:ext cx="3513223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105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1" y="4114800"/>
            <a:ext cx="3513223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1" y="5105400"/>
            <a:ext cx="3513223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1" y="6019800"/>
            <a:ext cx="3513223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Oval 11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Oval 12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2209800" y="5181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4191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1057425"/>
            <a:ext cx="93726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4000" b="1" u="sng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4</a:t>
            </a:r>
            <a:r>
              <a:rPr lang="en-US" sz="4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</a:t>
            </a:r>
            <a:r>
              <a:rPr lang="en-US" sz="4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 = 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15150" y="4956941"/>
            <a:ext cx="723900" cy="723900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91349" y="3333065"/>
            <a:ext cx="533400" cy="5334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53251" y="4181624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53251" y="6019801"/>
            <a:ext cx="533400" cy="52322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971800" y="3262770"/>
            <a:ext cx="38290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&gt; 0</a:t>
            </a:r>
            <a:endParaRPr lang="en-US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971800" y="4130040"/>
            <a:ext cx="382905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= 0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048000" y="5999743"/>
                <a:ext cx="3752851" cy="5847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999743"/>
                <a:ext cx="3752851" cy="584775"/>
              </a:xfrm>
              <a:prstGeom prst="rect">
                <a:avLst/>
              </a:prstGeom>
              <a:blipFill>
                <a:blip r:embed="rId8"/>
                <a:stretch>
                  <a:fillRect l="-4058" t="-12500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971800" y="5113128"/>
                <a:ext cx="3829051" cy="5847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 Tiger" panose="05050102010706020507" pitchFamily="18" charset="2"/>
                      </a:rPr>
                      <m:t>≥0</m:t>
                    </m:r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5113128"/>
                <a:ext cx="3829051" cy="584775"/>
              </a:xfrm>
              <a:prstGeom prst="rect">
                <a:avLst/>
              </a:prstGeom>
              <a:blipFill>
                <a:blip r:embed="rId9"/>
                <a:stretch>
                  <a:fillRect l="-4140" t="-12500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001"/>
              </p:ext>
            </p:extLst>
          </p:nvPr>
        </p:nvGraphicFramePr>
        <p:xfrm>
          <a:off x="2667000" y="1887684"/>
          <a:ext cx="146113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409490" imgH="162232" progId="Equation.DSMT4">
                  <p:embed/>
                </p:oleObj>
              </mc:Choice>
              <mc:Fallback>
                <p:oleObj name="Equation" r:id="rId10" imgW="409490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1887684"/>
                        <a:ext cx="146113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64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004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66E557-B67F-7742-0EC4-206DE8D17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176" y="819573"/>
            <a:ext cx="11211645" cy="4748927"/>
          </a:xfrm>
          <a:prstGeom prst="rect">
            <a:avLst/>
          </a:prstGeom>
        </p:spPr>
      </p:pic>
      <p:sp>
        <p:nvSpPr>
          <p:cNvPr id="1484" name="Google Shape;1484;p34"/>
          <p:cNvSpPr txBox="1">
            <a:spLocks noGrp="1"/>
          </p:cNvSpPr>
          <p:nvPr>
            <p:ph type="title"/>
          </p:nvPr>
        </p:nvSpPr>
        <p:spPr>
          <a:xfrm>
            <a:off x="550124" y="1378044"/>
            <a:ext cx="11091747" cy="222396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4400" b="1" kern="0" dirty="0">
                <a:solidFill>
                  <a:srgbClr val="C00000"/>
                </a:solidFill>
                <a:latin typeface="Arial"/>
                <a:sym typeface="Barlow Semi Condensed"/>
              </a:rPr>
              <a:t>ÔN TẬP</a:t>
            </a:r>
            <a:endParaRPr sz="4400" b="1" kern="0" dirty="0">
              <a:solidFill>
                <a:srgbClr val="C00000"/>
              </a:solidFill>
              <a:latin typeface="Arial"/>
              <a:sym typeface="Barlow Semi Condensed"/>
            </a:endParaRPr>
          </a:p>
        </p:txBody>
      </p:sp>
      <p:sp>
        <p:nvSpPr>
          <p:cNvPr id="5" name="Google Shape;1484;p34">
            <a:extLst>
              <a:ext uri="{FF2B5EF4-FFF2-40B4-BE49-F238E27FC236}">
                <a16:creationId xmlns:a16="http://schemas.microsoft.com/office/drawing/2014/main" id="{B787E3BE-0CCA-5C91-41E2-1E28B1CC63E2}"/>
              </a:ext>
            </a:extLst>
          </p:cNvPr>
          <p:cNvSpPr txBox="1">
            <a:spLocks/>
          </p:cNvSpPr>
          <p:nvPr/>
        </p:nvSpPr>
        <p:spPr>
          <a:xfrm>
            <a:off x="275060" y="2614172"/>
            <a:ext cx="11641873" cy="1546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500"/>
              <a:buFont typeface="Barlow Semi Condensed"/>
              <a:buNone/>
              <a:defRPr sz="7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arlow Semi Condensed"/>
              <a:buNone/>
              <a:defRPr sz="35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pPr defTabSz="1219170">
              <a:lnSpc>
                <a:spcPct val="150000"/>
              </a:lnSpc>
              <a:buClr>
                <a:srgbClr val="1F3374"/>
              </a:buClr>
              <a:defRPr/>
            </a:pPr>
            <a:r>
              <a:rPr lang="en-US" sz="5733" kern="0" dirty="0">
                <a:solidFill>
                  <a:srgbClr val="C00000"/>
                </a:solidFill>
                <a:latin typeface="Arial"/>
              </a:rPr>
              <a:t> </a:t>
            </a:r>
            <a:r>
              <a:rPr lang="en-US" sz="4400" kern="0" dirty="0">
                <a:solidFill>
                  <a:srgbClr val="C00000"/>
                </a:solidFill>
                <a:latin typeface="Arial"/>
              </a:rPr>
              <a:t>PHƯƠNG TRÌNH BẬC HAI MỘT ẨN</a:t>
            </a:r>
            <a:endParaRPr lang="vi-VN" sz="5733" kern="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78170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" name="Google Shape;1467;p33"/>
          <p:cNvSpPr txBox="1">
            <a:spLocks noGrp="1"/>
          </p:cNvSpPr>
          <p:nvPr>
            <p:ph type="title"/>
          </p:nvPr>
        </p:nvSpPr>
        <p:spPr>
          <a:xfrm>
            <a:off x="0" y="669513"/>
            <a:ext cx="12192000" cy="1183164"/>
          </a:xfrm>
          <a:prstGeom prst="rect">
            <a:avLst/>
          </a:prstGeom>
          <a:solidFill>
            <a:schemeClr val="accent2"/>
          </a:solidFill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" sz="4000" b="1" dirty="0">
                <a:solidFill>
                  <a:schemeClr val="bg1"/>
                </a:solidFill>
                <a:latin typeface="+mn-lt"/>
              </a:rPr>
              <a:t>NỘI DUNG ÔN TẬP</a:t>
            </a:r>
            <a:endParaRPr sz="40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69" name="Google Shape;1469;p33"/>
          <p:cNvSpPr txBox="1">
            <a:spLocks noGrp="1"/>
          </p:cNvSpPr>
          <p:nvPr>
            <p:ph type="title" idx="3"/>
          </p:nvPr>
        </p:nvSpPr>
        <p:spPr>
          <a:xfrm>
            <a:off x="4596658" y="2434452"/>
            <a:ext cx="1106693" cy="993373"/>
          </a:xfrm>
          <a:prstGeom prst="snip1Rect">
            <a:avLst>
              <a:gd name="adj" fmla="val 27144"/>
            </a:avLst>
          </a:prstGeom>
          <a:solidFill>
            <a:srgbClr val="CCE9AD"/>
          </a:solidFill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b="1" dirty="0">
                <a:solidFill>
                  <a:schemeClr val="bg1">
                    <a:lumMod val="10000"/>
                  </a:schemeClr>
                </a:solidFill>
                <a:latin typeface="+mj-lt"/>
              </a:rPr>
              <a:t>01.</a:t>
            </a:r>
            <a:r>
              <a:rPr lang="en" dirty="0">
                <a:solidFill>
                  <a:schemeClr val="bg1">
                    <a:lumMod val="10000"/>
                  </a:schemeClr>
                </a:solidFill>
                <a:latin typeface="+mj-lt"/>
              </a:rPr>
              <a:t> </a:t>
            </a:r>
            <a:endParaRPr dirty="0">
              <a:solidFill>
                <a:schemeClr val="bg1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E77D5D-88EE-B253-37C6-44DD4A19D43F}"/>
              </a:ext>
            </a:extLst>
          </p:cNvPr>
          <p:cNvSpPr txBox="1"/>
          <p:nvPr/>
        </p:nvSpPr>
        <p:spPr>
          <a:xfrm>
            <a:off x="6096001" y="2607332"/>
            <a:ext cx="4953863" cy="605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>
              <a:buClr>
                <a:srgbClr val="000000"/>
              </a:buClr>
              <a:defRPr/>
            </a:pP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Kiến</a:t>
            </a:r>
            <a:r>
              <a:rPr lang="en-US" sz="3333" kern="0" dirty="0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 </a:t>
            </a: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thức</a:t>
            </a:r>
            <a:r>
              <a:rPr lang="en-US" sz="3333" kern="0" dirty="0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 </a:t>
            </a: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cơ</a:t>
            </a:r>
            <a:r>
              <a:rPr lang="en-US" sz="3333" kern="0" dirty="0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 </a:t>
            </a: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bản</a:t>
            </a:r>
            <a:endParaRPr lang="en-US" sz="3333" kern="0" dirty="0">
              <a:solidFill>
                <a:srgbClr val="F8F8F8">
                  <a:lumMod val="10000"/>
                </a:srgb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6" name="Google Shape;1469;p33">
            <a:extLst>
              <a:ext uri="{FF2B5EF4-FFF2-40B4-BE49-F238E27FC236}">
                <a16:creationId xmlns:a16="http://schemas.microsoft.com/office/drawing/2014/main" id="{AFDB619E-444D-E218-8365-DCA222B44362}"/>
              </a:ext>
            </a:extLst>
          </p:cNvPr>
          <p:cNvSpPr txBox="1">
            <a:spLocks/>
          </p:cNvSpPr>
          <p:nvPr/>
        </p:nvSpPr>
        <p:spPr>
          <a:xfrm>
            <a:off x="4596658" y="4262800"/>
            <a:ext cx="1106693" cy="993373"/>
          </a:xfrm>
          <a:prstGeom prst="snip1Rect">
            <a:avLst>
              <a:gd name="adj" fmla="val 27144"/>
            </a:avLst>
          </a:prstGeom>
          <a:solidFill>
            <a:srgbClr val="CCE9A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 Semi Condensed"/>
              <a:buNone/>
              <a:defRPr sz="3000" b="1" i="0" u="none" strike="noStrike" cap="none">
                <a:solidFill>
                  <a:schemeClr val="dk1"/>
                </a:solidFill>
                <a:latin typeface="Barlow Semi Condensed"/>
                <a:ea typeface="Barlow Semi Condensed"/>
                <a:cs typeface="Barlow Semi Condensed"/>
                <a:sym typeface="Barlow Semi Condensed"/>
              </a:defRPr>
            </a:lvl9pPr>
          </a:lstStyle>
          <a:p>
            <a:pPr defTabSz="1219170">
              <a:buClr>
                <a:srgbClr val="1F3374"/>
              </a:buClr>
              <a:defRPr/>
            </a:pPr>
            <a:r>
              <a:rPr lang="en" sz="4000" dirty="0">
                <a:solidFill>
                  <a:schemeClr val="bg1">
                    <a:lumMod val="10000"/>
                  </a:schemeClr>
                </a:solidFill>
                <a:latin typeface="+mj-lt"/>
                <a:ea typeface="+mj-ea"/>
                <a:cs typeface="+mj-cs"/>
              </a:rPr>
              <a:t>02.</a:t>
            </a:r>
            <a:r>
              <a:rPr lang="en" sz="4000" kern="0" dirty="0">
                <a:solidFill>
                  <a:srgbClr val="F8F8F8">
                    <a:lumMod val="10000"/>
                  </a:srgbClr>
                </a:solidFill>
                <a:latin typeface="Arial"/>
              </a:rPr>
              <a:t>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A54AC5-AEFF-8593-A34B-FFC6EDF282F5}"/>
              </a:ext>
            </a:extLst>
          </p:cNvPr>
          <p:cNvSpPr txBox="1"/>
          <p:nvPr/>
        </p:nvSpPr>
        <p:spPr>
          <a:xfrm>
            <a:off x="6096000" y="4376112"/>
            <a:ext cx="4163121" cy="766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Bài</a:t>
            </a:r>
            <a:r>
              <a:rPr lang="en-US" sz="3333" kern="0" dirty="0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 </a:t>
            </a:r>
            <a:r>
              <a:rPr lang="en-US" sz="3333" kern="0" dirty="0" err="1">
                <a:solidFill>
                  <a:srgbClr val="F8F8F8">
                    <a:lumMod val="10000"/>
                  </a:srgbClr>
                </a:solidFill>
                <a:latin typeface="Arial"/>
                <a:cs typeface="Arial"/>
                <a:sym typeface="Barlow Semi Condensed"/>
              </a:rPr>
              <a:t>tập</a:t>
            </a:r>
            <a:endParaRPr lang="en-US" sz="3333" kern="0" dirty="0">
              <a:solidFill>
                <a:srgbClr val="F8F8F8">
                  <a:lumMod val="10000"/>
                </a:srgbClr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8" name="Google Shape;2867;p66">
            <a:extLst>
              <a:ext uri="{FF2B5EF4-FFF2-40B4-BE49-F238E27FC236}">
                <a16:creationId xmlns:a16="http://schemas.microsoft.com/office/drawing/2014/main" id="{EDEDACB1-F0CF-CB1D-5FF3-2E3CF6257EB1}"/>
              </a:ext>
            </a:extLst>
          </p:cNvPr>
          <p:cNvGrpSpPr/>
          <p:nvPr/>
        </p:nvGrpSpPr>
        <p:grpSpPr>
          <a:xfrm>
            <a:off x="655861" y="2724906"/>
            <a:ext cx="3548147" cy="3075788"/>
            <a:chOff x="630600" y="2865450"/>
            <a:chExt cx="2264686" cy="1738542"/>
          </a:xfrm>
        </p:grpSpPr>
        <p:sp>
          <p:nvSpPr>
            <p:cNvPr id="29" name="Google Shape;2868;p66">
              <a:extLst>
                <a:ext uri="{FF2B5EF4-FFF2-40B4-BE49-F238E27FC236}">
                  <a16:creationId xmlns:a16="http://schemas.microsoft.com/office/drawing/2014/main" id="{503E0182-7AD7-4D18-84DA-EFB0826C35D8}"/>
                </a:ext>
              </a:extLst>
            </p:cNvPr>
            <p:cNvSpPr/>
            <p:nvPr/>
          </p:nvSpPr>
          <p:spPr>
            <a:xfrm>
              <a:off x="659812" y="3431926"/>
              <a:ext cx="1813744" cy="1159512"/>
            </a:xfrm>
            <a:custGeom>
              <a:avLst/>
              <a:gdLst/>
              <a:ahLst/>
              <a:cxnLst/>
              <a:rect l="l" t="t" r="r" b="b"/>
              <a:pathLst>
                <a:path w="32658" h="20878" extrusionOk="0">
                  <a:moveTo>
                    <a:pt x="1354" y="1"/>
                  </a:moveTo>
                  <a:cubicBezTo>
                    <a:pt x="602" y="1"/>
                    <a:pt x="1" y="577"/>
                    <a:pt x="1" y="1329"/>
                  </a:cubicBezTo>
                  <a:lnTo>
                    <a:pt x="1" y="19550"/>
                  </a:lnTo>
                  <a:cubicBezTo>
                    <a:pt x="1" y="20276"/>
                    <a:pt x="602" y="20878"/>
                    <a:pt x="1354" y="20878"/>
                  </a:cubicBezTo>
                  <a:lnTo>
                    <a:pt x="31279" y="20878"/>
                  </a:lnTo>
                  <a:cubicBezTo>
                    <a:pt x="32056" y="20878"/>
                    <a:pt x="32657" y="20276"/>
                    <a:pt x="32657" y="19550"/>
                  </a:cubicBezTo>
                  <a:lnTo>
                    <a:pt x="32657" y="1329"/>
                  </a:lnTo>
                  <a:cubicBezTo>
                    <a:pt x="32657" y="577"/>
                    <a:pt x="32056" y="1"/>
                    <a:pt x="312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2869;p66">
              <a:extLst>
                <a:ext uri="{FF2B5EF4-FFF2-40B4-BE49-F238E27FC236}">
                  <a16:creationId xmlns:a16="http://schemas.microsoft.com/office/drawing/2014/main" id="{74DD14EF-D777-9BA4-09B4-40656AC8ECC0}"/>
                </a:ext>
              </a:extLst>
            </p:cNvPr>
            <p:cNvSpPr/>
            <p:nvPr/>
          </p:nvSpPr>
          <p:spPr>
            <a:xfrm>
              <a:off x="659812" y="3431926"/>
              <a:ext cx="1813744" cy="210265"/>
            </a:xfrm>
            <a:custGeom>
              <a:avLst/>
              <a:gdLst/>
              <a:ahLst/>
              <a:cxnLst/>
              <a:rect l="l" t="t" r="r" b="b"/>
              <a:pathLst>
                <a:path w="32658" h="3786" extrusionOk="0">
                  <a:moveTo>
                    <a:pt x="1354" y="1"/>
                  </a:moveTo>
                  <a:cubicBezTo>
                    <a:pt x="602" y="1"/>
                    <a:pt x="1" y="577"/>
                    <a:pt x="1" y="1329"/>
                  </a:cubicBezTo>
                  <a:lnTo>
                    <a:pt x="1" y="3785"/>
                  </a:lnTo>
                  <a:lnTo>
                    <a:pt x="32657" y="3785"/>
                  </a:lnTo>
                  <a:lnTo>
                    <a:pt x="32657" y="1329"/>
                  </a:lnTo>
                  <a:cubicBezTo>
                    <a:pt x="32657" y="577"/>
                    <a:pt x="32056" y="1"/>
                    <a:pt x="312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870;p66">
              <a:extLst>
                <a:ext uri="{FF2B5EF4-FFF2-40B4-BE49-F238E27FC236}">
                  <a16:creationId xmlns:a16="http://schemas.microsoft.com/office/drawing/2014/main" id="{3EE591BE-6C5A-DCCA-D971-A58B73369210}"/>
                </a:ext>
              </a:extLst>
            </p:cNvPr>
            <p:cNvSpPr/>
            <p:nvPr/>
          </p:nvSpPr>
          <p:spPr>
            <a:xfrm>
              <a:off x="748893" y="3735379"/>
              <a:ext cx="1645298" cy="211598"/>
            </a:xfrm>
            <a:custGeom>
              <a:avLst/>
              <a:gdLst/>
              <a:ahLst/>
              <a:cxnLst/>
              <a:rect l="l" t="t" r="r" b="b"/>
              <a:pathLst>
                <a:path w="29625" h="3810" extrusionOk="0">
                  <a:moveTo>
                    <a:pt x="1" y="0"/>
                  </a:moveTo>
                  <a:lnTo>
                    <a:pt x="1" y="3810"/>
                  </a:lnTo>
                  <a:lnTo>
                    <a:pt x="29625" y="3810"/>
                  </a:lnTo>
                  <a:lnTo>
                    <a:pt x="2962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871;p66">
              <a:extLst>
                <a:ext uri="{FF2B5EF4-FFF2-40B4-BE49-F238E27FC236}">
                  <a16:creationId xmlns:a16="http://schemas.microsoft.com/office/drawing/2014/main" id="{7D86D176-FFC0-921B-F2F5-90BD3D414989}"/>
                </a:ext>
              </a:extLst>
            </p:cNvPr>
            <p:cNvSpPr/>
            <p:nvPr/>
          </p:nvSpPr>
          <p:spPr>
            <a:xfrm>
              <a:off x="748893" y="4004011"/>
              <a:ext cx="1645298" cy="211653"/>
            </a:xfrm>
            <a:custGeom>
              <a:avLst/>
              <a:gdLst/>
              <a:ahLst/>
              <a:cxnLst/>
              <a:rect l="l" t="t" r="r" b="b"/>
              <a:pathLst>
                <a:path w="29625" h="3811" extrusionOk="0">
                  <a:moveTo>
                    <a:pt x="1" y="0"/>
                  </a:moveTo>
                  <a:lnTo>
                    <a:pt x="1" y="3810"/>
                  </a:lnTo>
                  <a:lnTo>
                    <a:pt x="29625" y="3810"/>
                  </a:lnTo>
                  <a:lnTo>
                    <a:pt x="29625" y="0"/>
                  </a:lnTo>
                  <a:close/>
                </a:path>
              </a:pathLst>
            </a:custGeom>
            <a:solidFill>
              <a:srgbClr val="EAF3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872;p66">
              <a:extLst>
                <a:ext uri="{FF2B5EF4-FFF2-40B4-BE49-F238E27FC236}">
                  <a16:creationId xmlns:a16="http://schemas.microsoft.com/office/drawing/2014/main" id="{B316FA10-67AC-EA16-A99E-C6F24E1E0389}"/>
                </a:ext>
              </a:extLst>
            </p:cNvPr>
            <p:cNvSpPr/>
            <p:nvPr/>
          </p:nvSpPr>
          <p:spPr>
            <a:xfrm>
              <a:off x="748893" y="4254537"/>
              <a:ext cx="1645298" cy="211653"/>
            </a:xfrm>
            <a:custGeom>
              <a:avLst/>
              <a:gdLst/>
              <a:ahLst/>
              <a:cxnLst/>
              <a:rect l="l" t="t" r="r" b="b"/>
              <a:pathLst>
                <a:path w="29625" h="3811" extrusionOk="0">
                  <a:moveTo>
                    <a:pt x="1" y="1"/>
                  </a:moveTo>
                  <a:lnTo>
                    <a:pt x="1" y="3810"/>
                  </a:lnTo>
                  <a:lnTo>
                    <a:pt x="29625" y="3810"/>
                  </a:lnTo>
                  <a:lnTo>
                    <a:pt x="29625" y="1"/>
                  </a:lnTo>
                  <a:close/>
                </a:path>
              </a:pathLst>
            </a:custGeom>
            <a:solidFill>
              <a:srgbClr val="EAF3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873;p66">
              <a:extLst>
                <a:ext uri="{FF2B5EF4-FFF2-40B4-BE49-F238E27FC236}">
                  <a16:creationId xmlns:a16="http://schemas.microsoft.com/office/drawing/2014/main" id="{15305CDE-1A1D-F47B-F18A-EA364E610DC7}"/>
                </a:ext>
              </a:extLst>
            </p:cNvPr>
            <p:cNvSpPr/>
            <p:nvPr/>
          </p:nvSpPr>
          <p:spPr>
            <a:xfrm>
              <a:off x="1550623" y="2908602"/>
              <a:ext cx="902040" cy="1357170"/>
            </a:xfrm>
            <a:custGeom>
              <a:avLst/>
              <a:gdLst/>
              <a:ahLst/>
              <a:cxnLst/>
              <a:rect l="l" t="t" r="r" b="b"/>
              <a:pathLst>
                <a:path w="16242" h="24437" extrusionOk="0">
                  <a:moveTo>
                    <a:pt x="1454" y="0"/>
                  </a:moveTo>
                  <a:cubicBezTo>
                    <a:pt x="652" y="0"/>
                    <a:pt x="1" y="652"/>
                    <a:pt x="1" y="1454"/>
                  </a:cubicBezTo>
                  <a:lnTo>
                    <a:pt x="1" y="22983"/>
                  </a:lnTo>
                  <a:cubicBezTo>
                    <a:pt x="1" y="23785"/>
                    <a:pt x="652" y="24436"/>
                    <a:pt x="1454" y="24436"/>
                  </a:cubicBezTo>
                  <a:lnTo>
                    <a:pt x="14788" y="24436"/>
                  </a:lnTo>
                  <a:cubicBezTo>
                    <a:pt x="15590" y="24436"/>
                    <a:pt x="16241" y="23785"/>
                    <a:pt x="16241" y="22983"/>
                  </a:cubicBezTo>
                  <a:lnTo>
                    <a:pt x="16241" y="1454"/>
                  </a:lnTo>
                  <a:cubicBezTo>
                    <a:pt x="16241" y="652"/>
                    <a:pt x="15590" y="0"/>
                    <a:pt x="147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874;p66">
              <a:extLst>
                <a:ext uri="{FF2B5EF4-FFF2-40B4-BE49-F238E27FC236}">
                  <a16:creationId xmlns:a16="http://schemas.microsoft.com/office/drawing/2014/main" id="{588AB0F9-B36F-6B88-4299-9F6032FDF9A4}"/>
                </a:ext>
              </a:extLst>
            </p:cNvPr>
            <p:cNvSpPr/>
            <p:nvPr/>
          </p:nvSpPr>
          <p:spPr>
            <a:xfrm>
              <a:off x="1663363" y="3038003"/>
              <a:ext cx="858887" cy="1357225"/>
            </a:xfrm>
            <a:custGeom>
              <a:avLst/>
              <a:gdLst/>
              <a:ahLst/>
              <a:cxnLst/>
              <a:rect l="l" t="t" r="r" b="b"/>
              <a:pathLst>
                <a:path w="15465" h="24438" extrusionOk="0">
                  <a:moveTo>
                    <a:pt x="1379" y="1"/>
                  </a:moveTo>
                  <a:cubicBezTo>
                    <a:pt x="627" y="1"/>
                    <a:pt x="1" y="653"/>
                    <a:pt x="1" y="1455"/>
                  </a:cubicBezTo>
                  <a:lnTo>
                    <a:pt x="1" y="22983"/>
                  </a:lnTo>
                  <a:cubicBezTo>
                    <a:pt x="1" y="23785"/>
                    <a:pt x="627" y="24437"/>
                    <a:pt x="1379" y="24437"/>
                  </a:cubicBezTo>
                  <a:lnTo>
                    <a:pt x="14086" y="24437"/>
                  </a:lnTo>
                  <a:cubicBezTo>
                    <a:pt x="14838" y="24437"/>
                    <a:pt x="15465" y="23785"/>
                    <a:pt x="15465" y="22983"/>
                  </a:cubicBezTo>
                  <a:lnTo>
                    <a:pt x="15465" y="1455"/>
                  </a:lnTo>
                  <a:cubicBezTo>
                    <a:pt x="15465" y="653"/>
                    <a:pt x="14838" y="1"/>
                    <a:pt x="140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875;p66">
              <a:extLst>
                <a:ext uri="{FF2B5EF4-FFF2-40B4-BE49-F238E27FC236}">
                  <a16:creationId xmlns:a16="http://schemas.microsoft.com/office/drawing/2014/main" id="{F901CAA4-4C83-6889-62C1-1AD998E63198}"/>
                </a:ext>
              </a:extLst>
            </p:cNvPr>
            <p:cNvSpPr/>
            <p:nvPr/>
          </p:nvSpPr>
          <p:spPr>
            <a:xfrm>
              <a:off x="1490810" y="3160517"/>
              <a:ext cx="961854" cy="1443475"/>
            </a:xfrm>
            <a:custGeom>
              <a:avLst/>
              <a:gdLst/>
              <a:ahLst/>
              <a:cxnLst/>
              <a:rect l="l" t="t" r="r" b="b"/>
              <a:pathLst>
                <a:path w="17319" h="25991" extrusionOk="0">
                  <a:moveTo>
                    <a:pt x="1554" y="0"/>
                  </a:moveTo>
                  <a:cubicBezTo>
                    <a:pt x="702" y="0"/>
                    <a:pt x="0" y="677"/>
                    <a:pt x="0" y="1529"/>
                  </a:cubicBezTo>
                  <a:lnTo>
                    <a:pt x="0" y="24462"/>
                  </a:lnTo>
                  <a:cubicBezTo>
                    <a:pt x="0" y="25314"/>
                    <a:pt x="702" y="25991"/>
                    <a:pt x="1554" y="25991"/>
                  </a:cubicBezTo>
                  <a:lnTo>
                    <a:pt x="15765" y="25991"/>
                  </a:lnTo>
                  <a:cubicBezTo>
                    <a:pt x="16617" y="25991"/>
                    <a:pt x="17318" y="25314"/>
                    <a:pt x="17318" y="24462"/>
                  </a:cubicBezTo>
                  <a:lnTo>
                    <a:pt x="17318" y="1529"/>
                  </a:lnTo>
                  <a:cubicBezTo>
                    <a:pt x="17318" y="677"/>
                    <a:pt x="16617" y="0"/>
                    <a:pt x="157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877;p66">
              <a:extLst>
                <a:ext uri="{FF2B5EF4-FFF2-40B4-BE49-F238E27FC236}">
                  <a16:creationId xmlns:a16="http://schemas.microsoft.com/office/drawing/2014/main" id="{49369414-B812-56F4-2969-A1AABB467512}"/>
                </a:ext>
              </a:extLst>
            </p:cNvPr>
            <p:cNvSpPr/>
            <p:nvPr/>
          </p:nvSpPr>
          <p:spPr>
            <a:xfrm>
              <a:off x="1227732" y="2865450"/>
              <a:ext cx="75198" cy="1700947"/>
            </a:xfrm>
            <a:custGeom>
              <a:avLst/>
              <a:gdLst/>
              <a:ahLst/>
              <a:cxnLst/>
              <a:rect l="l" t="t" r="r" b="b"/>
              <a:pathLst>
                <a:path w="1354" h="30627" extrusionOk="0">
                  <a:moveTo>
                    <a:pt x="1354" y="0"/>
                  </a:moveTo>
                  <a:cubicBezTo>
                    <a:pt x="602" y="50"/>
                    <a:pt x="0" y="677"/>
                    <a:pt x="0" y="1454"/>
                  </a:cubicBezTo>
                  <a:lnTo>
                    <a:pt x="0" y="29198"/>
                  </a:lnTo>
                  <a:cubicBezTo>
                    <a:pt x="0" y="29950"/>
                    <a:pt x="602" y="30577"/>
                    <a:pt x="1354" y="30627"/>
                  </a:cubicBezTo>
                  <a:lnTo>
                    <a:pt x="13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878;p66">
              <a:extLst>
                <a:ext uri="{FF2B5EF4-FFF2-40B4-BE49-F238E27FC236}">
                  <a16:creationId xmlns:a16="http://schemas.microsoft.com/office/drawing/2014/main" id="{C9518A71-7ED0-F5E0-DF9F-D3DFB0F44081}"/>
                </a:ext>
              </a:extLst>
            </p:cNvPr>
            <p:cNvSpPr/>
            <p:nvPr/>
          </p:nvSpPr>
          <p:spPr>
            <a:xfrm>
              <a:off x="938218" y="3244045"/>
              <a:ext cx="94691" cy="94691"/>
            </a:xfrm>
            <a:custGeom>
              <a:avLst/>
              <a:gdLst/>
              <a:ahLst/>
              <a:cxnLst/>
              <a:rect l="l" t="t" r="r" b="b"/>
              <a:pathLst>
                <a:path w="1705" h="1705" extrusionOk="0">
                  <a:moveTo>
                    <a:pt x="276" y="0"/>
                  </a:moveTo>
                  <a:lnTo>
                    <a:pt x="0" y="301"/>
                  </a:lnTo>
                  <a:lnTo>
                    <a:pt x="1429" y="1704"/>
                  </a:lnTo>
                  <a:lnTo>
                    <a:pt x="1704" y="1404"/>
                  </a:lnTo>
                  <a:lnTo>
                    <a:pt x="27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879;p66">
              <a:extLst>
                <a:ext uri="{FF2B5EF4-FFF2-40B4-BE49-F238E27FC236}">
                  <a16:creationId xmlns:a16="http://schemas.microsoft.com/office/drawing/2014/main" id="{EE9832B8-7E7E-3BD6-3E41-9308352616AA}"/>
                </a:ext>
              </a:extLst>
            </p:cNvPr>
            <p:cNvSpPr/>
            <p:nvPr/>
          </p:nvSpPr>
          <p:spPr>
            <a:xfrm>
              <a:off x="938218" y="3244045"/>
              <a:ext cx="94691" cy="94691"/>
            </a:xfrm>
            <a:custGeom>
              <a:avLst/>
              <a:gdLst/>
              <a:ahLst/>
              <a:cxnLst/>
              <a:rect l="l" t="t" r="r" b="b"/>
              <a:pathLst>
                <a:path w="1705" h="1705" extrusionOk="0">
                  <a:moveTo>
                    <a:pt x="1404" y="0"/>
                  </a:moveTo>
                  <a:lnTo>
                    <a:pt x="0" y="1404"/>
                  </a:lnTo>
                  <a:lnTo>
                    <a:pt x="301" y="1704"/>
                  </a:lnTo>
                  <a:lnTo>
                    <a:pt x="1704" y="301"/>
                  </a:lnTo>
                  <a:lnTo>
                    <a:pt x="140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880;p66">
              <a:extLst>
                <a:ext uri="{FF2B5EF4-FFF2-40B4-BE49-F238E27FC236}">
                  <a16:creationId xmlns:a16="http://schemas.microsoft.com/office/drawing/2014/main" id="{08143EEE-6837-783B-1694-3E3D7577C6C9}"/>
                </a:ext>
              </a:extLst>
            </p:cNvPr>
            <p:cNvSpPr/>
            <p:nvPr/>
          </p:nvSpPr>
          <p:spPr>
            <a:xfrm>
              <a:off x="959100" y="3086764"/>
              <a:ext cx="402314" cy="58481"/>
            </a:xfrm>
            <a:custGeom>
              <a:avLst/>
              <a:gdLst/>
              <a:ahLst/>
              <a:cxnLst/>
              <a:rect l="l" t="t" r="r" b="b"/>
              <a:pathLst>
                <a:path w="7244" h="1053" extrusionOk="0">
                  <a:moveTo>
                    <a:pt x="7093" y="0"/>
                  </a:moveTo>
                  <a:lnTo>
                    <a:pt x="6541" y="627"/>
                  </a:lnTo>
                  <a:cubicBezTo>
                    <a:pt x="6441" y="727"/>
                    <a:pt x="6316" y="802"/>
                    <a:pt x="6165" y="802"/>
                  </a:cubicBezTo>
                  <a:cubicBezTo>
                    <a:pt x="6015" y="777"/>
                    <a:pt x="5890" y="727"/>
                    <a:pt x="5790" y="627"/>
                  </a:cubicBezTo>
                  <a:lnTo>
                    <a:pt x="5539" y="326"/>
                  </a:lnTo>
                  <a:cubicBezTo>
                    <a:pt x="5414" y="176"/>
                    <a:pt x="5238" y="75"/>
                    <a:pt x="5038" y="75"/>
                  </a:cubicBezTo>
                  <a:cubicBezTo>
                    <a:pt x="5015" y="72"/>
                    <a:pt x="4993" y="71"/>
                    <a:pt x="4970" y="71"/>
                  </a:cubicBezTo>
                  <a:cubicBezTo>
                    <a:pt x="4812" y="71"/>
                    <a:pt x="4646" y="145"/>
                    <a:pt x="4536" y="276"/>
                  </a:cubicBezTo>
                  <a:lnTo>
                    <a:pt x="4060" y="702"/>
                  </a:lnTo>
                  <a:cubicBezTo>
                    <a:pt x="3960" y="802"/>
                    <a:pt x="3835" y="852"/>
                    <a:pt x="3709" y="852"/>
                  </a:cubicBezTo>
                  <a:cubicBezTo>
                    <a:pt x="3584" y="827"/>
                    <a:pt x="3459" y="777"/>
                    <a:pt x="3384" y="677"/>
                  </a:cubicBezTo>
                  <a:lnTo>
                    <a:pt x="2957" y="251"/>
                  </a:lnTo>
                  <a:cubicBezTo>
                    <a:pt x="2832" y="125"/>
                    <a:pt x="2657" y="25"/>
                    <a:pt x="2481" y="25"/>
                  </a:cubicBezTo>
                  <a:cubicBezTo>
                    <a:pt x="2281" y="25"/>
                    <a:pt x="2105" y="75"/>
                    <a:pt x="1980" y="226"/>
                  </a:cubicBezTo>
                  <a:lnTo>
                    <a:pt x="1454" y="702"/>
                  </a:lnTo>
                  <a:cubicBezTo>
                    <a:pt x="1357" y="787"/>
                    <a:pt x="1236" y="830"/>
                    <a:pt x="1118" y="830"/>
                  </a:cubicBezTo>
                  <a:cubicBezTo>
                    <a:pt x="992" y="830"/>
                    <a:pt x="868" y="780"/>
                    <a:pt x="777" y="677"/>
                  </a:cubicBezTo>
                  <a:lnTo>
                    <a:pt x="150" y="25"/>
                  </a:lnTo>
                  <a:lnTo>
                    <a:pt x="0" y="176"/>
                  </a:lnTo>
                  <a:lnTo>
                    <a:pt x="602" y="827"/>
                  </a:lnTo>
                  <a:cubicBezTo>
                    <a:pt x="746" y="971"/>
                    <a:pt x="938" y="1047"/>
                    <a:pt x="1128" y="1047"/>
                  </a:cubicBezTo>
                  <a:cubicBezTo>
                    <a:pt x="1301" y="1047"/>
                    <a:pt x="1472" y="984"/>
                    <a:pt x="1604" y="852"/>
                  </a:cubicBezTo>
                  <a:lnTo>
                    <a:pt x="2130" y="376"/>
                  </a:lnTo>
                  <a:cubicBezTo>
                    <a:pt x="2193" y="293"/>
                    <a:pt x="2289" y="244"/>
                    <a:pt x="2406" y="244"/>
                  </a:cubicBezTo>
                  <a:cubicBezTo>
                    <a:pt x="2430" y="244"/>
                    <a:pt x="2455" y="246"/>
                    <a:pt x="2481" y="251"/>
                  </a:cubicBezTo>
                  <a:cubicBezTo>
                    <a:pt x="2607" y="251"/>
                    <a:pt x="2732" y="301"/>
                    <a:pt x="2807" y="401"/>
                  </a:cubicBezTo>
                  <a:lnTo>
                    <a:pt x="3208" y="827"/>
                  </a:lnTo>
                  <a:cubicBezTo>
                    <a:pt x="3333" y="978"/>
                    <a:pt x="3509" y="1053"/>
                    <a:pt x="3709" y="1053"/>
                  </a:cubicBezTo>
                  <a:cubicBezTo>
                    <a:pt x="3885" y="1053"/>
                    <a:pt x="4085" y="978"/>
                    <a:pt x="4211" y="852"/>
                  </a:cubicBezTo>
                  <a:lnTo>
                    <a:pt x="4662" y="426"/>
                  </a:lnTo>
                  <a:cubicBezTo>
                    <a:pt x="4762" y="326"/>
                    <a:pt x="4887" y="276"/>
                    <a:pt x="5038" y="276"/>
                  </a:cubicBezTo>
                  <a:cubicBezTo>
                    <a:pt x="5163" y="301"/>
                    <a:pt x="5288" y="351"/>
                    <a:pt x="5389" y="451"/>
                  </a:cubicBezTo>
                  <a:lnTo>
                    <a:pt x="5639" y="752"/>
                  </a:lnTo>
                  <a:cubicBezTo>
                    <a:pt x="5764" y="902"/>
                    <a:pt x="5965" y="1003"/>
                    <a:pt x="6165" y="1003"/>
                  </a:cubicBezTo>
                  <a:cubicBezTo>
                    <a:pt x="6366" y="1003"/>
                    <a:pt x="6566" y="927"/>
                    <a:pt x="6692" y="752"/>
                  </a:cubicBezTo>
                  <a:lnTo>
                    <a:pt x="7243" y="125"/>
                  </a:lnTo>
                  <a:lnTo>
                    <a:pt x="709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883;p66">
              <a:extLst>
                <a:ext uri="{FF2B5EF4-FFF2-40B4-BE49-F238E27FC236}">
                  <a16:creationId xmlns:a16="http://schemas.microsoft.com/office/drawing/2014/main" id="{6419449D-303B-8B5C-4D1B-825D11EBE3A2}"/>
                </a:ext>
              </a:extLst>
            </p:cNvPr>
            <p:cNvSpPr/>
            <p:nvPr/>
          </p:nvSpPr>
          <p:spPr>
            <a:xfrm>
              <a:off x="1664751" y="3309467"/>
              <a:ext cx="515110" cy="515055"/>
            </a:xfrm>
            <a:custGeom>
              <a:avLst/>
              <a:gdLst/>
              <a:ahLst/>
              <a:cxnLst/>
              <a:rect l="l" t="t" r="r" b="b"/>
              <a:pathLst>
                <a:path w="9275" h="9274" extrusionOk="0">
                  <a:moveTo>
                    <a:pt x="9274" y="0"/>
                  </a:moveTo>
                  <a:cubicBezTo>
                    <a:pt x="4161" y="0"/>
                    <a:pt x="1" y="4161"/>
                    <a:pt x="1" y="9273"/>
                  </a:cubicBezTo>
                  <a:lnTo>
                    <a:pt x="9274" y="9273"/>
                  </a:lnTo>
                  <a:lnTo>
                    <a:pt x="927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884;p66">
              <a:extLst>
                <a:ext uri="{FF2B5EF4-FFF2-40B4-BE49-F238E27FC236}">
                  <a16:creationId xmlns:a16="http://schemas.microsoft.com/office/drawing/2014/main" id="{8C38B7EE-06DC-39B6-7E54-890E745521FB}"/>
                </a:ext>
              </a:extLst>
            </p:cNvPr>
            <p:cNvSpPr/>
            <p:nvPr/>
          </p:nvSpPr>
          <p:spPr>
            <a:xfrm>
              <a:off x="1663363" y="3309467"/>
              <a:ext cx="1028721" cy="1030054"/>
            </a:xfrm>
            <a:custGeom>
              <a:avLst/>
              <a:gdLst/>
              <a:ahLst/>
              <a:cxnLst/>
              <a:rect l="l" t="t" r="r" b="b"/>
              <a:pathLst>
                <a:path w="18523" h="18547" extrusionOk="0">
                  <a:moveTo>
                    <a:pt x="9274" y="0"/>
                  </a:moveTo>
                  <a:lnTo>
                    <a:pt x="9274" y="9273"/>
                  </a:lnTo>
                  <a:lnTo>
                    <a:pt x="1" y="9273"/>
                  </a:lnTo>
                  <a:cubicBezTo>
                    <a:pt x="1" y="14386"/>
                    <a:pt x="4136" y="18547"/>
                    <a:pt x="9274" y="18547"/>
                  </a:cubicBezTo>
                  <a:cubicBezTo>
                    <a:pt x="14387" y="18547"/>
                    <a:pt x="18522" y="14386"/>
                    <a:pt x="18522" y="9273"/>
                  </a:cubicBezTo>
                  <a:cubicBezTo>
                    <a:pt x="18522" y="4161"/>
                    <a:pt x="14387" y="0"/>
                    <a:pt x="92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885;p66">
              <a:extLst>
                <a:ext uri="{FF2B5EF4-FFF2-40B4-BE49-F238E27FC236}">
                  <a16:creationId xmlns:a16="http://schemas.microsoft.com/office/drawing/2014/main" id="{7007CE13-29B8-8864-AC35-4332C25AACC1}"/>
                </a:ext>
              </a:extLst>
            </p:cNvPr>
            <p:cNvSpPr/>
            <p:nvPr/>
          </p:nvSpPr>
          <p:spPr>
            <a:xfrm>
              <a:off x="2456762" y="3760426"/>
              <a:ext cx="438524" cy="185162"/>
            </a:xfrm>
            <a:custGeom>
              <a:avLst/>
              <a:gdLst/>
              <a:ahLst/>
              <a:cxnLst/>
              <a:rect l="l" t="t" r="r" b="b"/>
              <a:pathLst>
                <a:path w="7896" h="3334" extrusionOk="0">
                  <a:moveTo>
                    <a:pt x="2256" y="0"/>
                  </a:moveTo>
                  <a:lnTo>
                    <a:pt x="1" y="3083"/>
                  </a:lnTo>
                  <a:lnTo>
                    <a:pt x="326" y="3334"/>
                  </a:lnTo>
                  <a:lnTo>
                    <a:pt x="2457" y="427"/>
                  </a:lnTo>
                  <a:lnTo>
                    <a:pt x="7895" y="427"/>
                  </a:lnTo>
                  <a:lnTo>
                    <a:pt x="789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886;p66">
              <a:extLst>
                <a:ext uri="{FF2B5EF4-FFF2-40B4-BE49-F238E27FC236}">
                  <a16:creationId xmlns:a16="http://schemas.microsoft.com/office/drawing/2014/main" id="{419CF227-4133-B321-6E29-542885E857F2}"/>
                </a:ext>
              </a:extLst>
            </p:cNvPr>
            <p:cNvSpPr/>
            <p:nvPr/>
          </p:nvSpPr>
          <p:spPr>
            <a:xfrm>
              <a:off x="2740722" y="3732602"/>
              <a:ext cx="80807" cy="79363"/>
            </a:xfrm>
            <a:custGeom>
              <a:avLst/>
              <a:gdLst/>
              <a:ahLst/>
              <a:cxnLst/>
              <a:rect l="l" t="t" r="r" b="b"/>
              <a:pathLst>
                <a:path w="1455" h="1429" extrusionOk="0">
                  <a:moveTo>
                    <a:pt x="727" y="0"/>
                  </a:moveTo>
                  <a:cubicBezTo>
                    <a:pt x="326" y="0"/>
                    <a:pt x="0" y="326"/>
                    <a:pt x="0" y="702"/>
                  </a:cubicBezTo>
                  <a:cubicBezTo>
                    <a:pt x="0" y="1103"/>
                    <a:pt x="326" y="1429"/>
                    <a:pt x="727" y="1429"/>
                  </a:cubicBezTo>
                  <a:cubicBezTo>
                    <a:pt x="1128" y="1429"/>
                    <a:pt x="1454" y="1103"/>
                    <a:pt x="1454" y="702"/>
                  </a:cubicBezTo>
                  <a:cubicBezTo>
                    <a:pt x="1454" y="326"/>
                    <a:pt x="1128" y="0"/>
                    <a:pt x="7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2887;p66">
              <a:extLst>
                <a:ext uri="{FF2B5EF4-FFF2-40B4-BE49-F238E27FC236}">
                  <a16:creationId xmlns:a16="http://schemas.microsoft.com/office/drawing/2014/main" id="{1A13831F-8258-B64C-3AE4-00DED0FD3D17}"/>
                </a:ext>
              </a:extLst>
            </p:cNvPr>
            <p:cNvSpPr/>
            <p:nvPr/>
          </p:nvSpPr>
          <p:spPr>
            <a:xfrm>
              <a:off x="1483812" y="3452808"/>
              <a:ext cx="438524" cy="183774"/>
            </a:xfrm>
            <a:custGeom>
              <a:avLst/>
              <a:gdLst/>
              <a:ahLst/>
              <a:cxnLst/>
              <a:rect l="l" t="t" r="r" b="b"/>
              <a:pathLst>
                <a:path w="7896" h="3309" extrusionOk="0">
                  <a:moveTo>
                    <a:pt x="1" y="1"/>
                  </a:moveTo>
                  <a:lnTo>
                    <a:pt x="1" y="402"/>
                  </a:lnTo>
                  <a:lnTo>
                    <a:pt x="5439" y="402"/>
                  </a:lnTo>
                  <a:lnTo>
                    <a:pt x="7570" y="3309"/>
                  </a:lnTo>
                  <a:lnTo>
                    <a:pt x="7895" y="3058"/>
                  </a:lnTo>
                  <a:lnTo>
                    <a:pt x="5640" y="1"/>
                  </a:lnTo>
                  <a:close/>
                </a:path>
              </a:pathLst>
            </a:custGeom>
            <a:solidFill>
              <a:srgbClr val="C5D7F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2888;p66">
              <a:extLst>
                <a:ext uri="{FF2B5EF4-FFF2-40B4-BE49-F238E27FC236}">
                  <a16:creationId xmlns:a16="http://schemas.microsoft.com/office/drawing/2014/main" id="{76F40263-855F-C63F-E903-AF2734818331}"/>
                </a:ext>
              </a:extLst>
            </p:cNvPr>
            <p:cNvSpPr/>
            <p:nvPr/>
          </p:nvSpPr>
          <p:spPr>
            <a:xfrm>
              <a:off x="1443437" y="3423595"/>
              <a:ext cx="80807" cy="80752"/>
            </a:xfrm>
            <a:custGeom>
              <a:avLst/>
              <a:gdLst/>
              <a:ahLst/>
              <a:cxnLst/>
              <a:rect l="l" t="t" r="r" b="b"/>
              <a:pathLst>
                <a:path w="1455" h="1454" extrusionOk="0">
                  <a:moveTo>
                    <a:pt x="728" y="0"/>
                  </a:moveTo>
                  <a:cubicBezTo>
                    <a:pt x="327" y="0"/>
                    <a:pt x="1" y="326"/>
                    <a:pt x="1" y="727"/>
                  </a:cubicBezTo>
                  <a:cubicBezTo>
                    <a:pt x="1" y="1128"/>
                    <a:pt x="327" y="1454"/>
                    <a:pt x="728" y="1454"/>
                  </a:cubicBezTo>
                  <a:cubicBezTo>
                    <a:pt x="1129" y="1454"/>
                    <a:pt x="1455" y="1128"/>
                    <a:pt x="1455" y="727"/>
                  </a:cubicBezTo>
                  <a:cubicBezTo>
                    <a:pt x="1455" y="326"/>
                    <a:pt x="1129" y="0"/>
                    <a:pt x="728" y="0"/>
                  </a:cubicBezTo>
                  <a:close/>
                </a:path>
              </a:pathLst>
            </a:custGeom>
            <a:solidFill>
              <a:srgbClr val="C5D7F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2897;p66">
              <a:extLst>
                <a:ext uri="{FF2B5EF4-FFF2-40B4-BE49-F238E27FC236}">
                  <a16:creationId xmlns:a16="http://schemas.microsoft.com/office/drawing/2014/main" id="{2ECE3A85-323A-A5FF-9CE7-91272D04B9A6}"/>
                </a:ext>
              </a:extLst>
            </p:cNvPr>
            <p:cNvSpPr/>
            <p:nvPr/>
          </p:nvSpPr>
          <p:spPr>
            <a:xfrm>
              <a:off x="992478" y="3747875"/>
              <a:ext cx="350830" cy="222761"/>
            </a:xfrm>
            <a:custGeom>
              <a:avLst/>
              <a:gdLst/>
              <a:ahLst/>
              <a:cxnLst/>
              <a:rect l="l" t="t" r="r" b="b"/>
              <a:pathLst>
                <a:path w="6317" h="4011" extrusionOk="0">
                  <a:moveTo>
                    <a:pt x="1" y="1"/>
                  </a:moveTo>
                  <a:lnTo>
                    <a:pt x="803" y="4011"/>
                  </a:lnTo>
                  <a:lnTo>
                    <a:pt x="6316" y="4011"/>
                  </a:lnTo>
                  <a:lnTo>
                    <a:pt x="523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2898;p66">
              <a:extLst>
                <a:ext uri="{FF2B5EF4-FFF2-40B4-BE49-F238E27FC236}">
                  <a16:creationId xmlns:a16="http://schemas.microsoft.com/office/drawing/2014/main" id="{C431AF1C-5C40-0F76-1B11-5940C7C0056B}"/>
                </a:ext>
              </a:extLst>
            </p:cNvPr>
            <p:cNvSpPr/>
            <p:nvPr/>
          </p:nvSpPr>
          <p:spPr>
            <a:xfrm>
              <a:off x="1024467" y="3768757"/>
              <a:ext cx="288184" cy="183829"/>
            </a:xfrm>
            <a:custGeom>
              <a:avLst/>
              <a:gdLst/>
              <a:ahLst/>
              <a:cxnLst/>
              <a:rect l="l" t="t" r="r" b="b"/>
              <a:pathLst>
                <a:path w="5189" h="3310" extrusionOk="0">
                  <a:moveTo>
                    <a:pt x="1" y="1"/>
                  </a:moveTo>
                  <a:lnTo>
                    <a:pt x="653" y="3309"/>
                  </a:lnTo>
                  <a:lnTo>
                    <a:pt x="5189" y="3309"/>
                  </a:lnTo>
                  <a:lnTo>
                    <a:pt x="428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2899;p66">
              <a:extLst>
                <a:ext uri="{FF2B5EF4-FFF2-40B4-BE49-F238E27FC236}">
                  <a16:creationId xmlns:a16="http://schemas.microsoft.com/office/drawing/2014/main" id="{CE5410D4-AB3D-EF08-852F-9BF5211D314B}"/>
                </a:ext>
              </a:extLst>
            </p:cNvPr>
            <p:cNvSpPr/>
            <p:nvPr/>
          </p:nvSpPr>
          <p:spPr>
            <a:xfrm>
              <a:off x="1117769" y="3946919"/>
              <a:ext cx="87749" cy="11219"/>
            </a:xfrm>
            <a:custGeom>
              <a:avLst/>
              <a:gdLst/>
              <a:ahLst/>
              <a:cxnLst/>
              <a:rect l="l" t="t" r="r" b="b"/>
              <a:pathLst>
                <a:path w="1580" h="202" extrusionOk="0">
                  <a:moveTo>
                    <a:pt x="1529" y="1"/>
                  </a:moveTo>
                  <a:cubicBezTo>
                    <a:pt x="1404" y="51"/>
                    <a:pt x="1178" y="101"/>
                    <a:pt x="752" y="151"/>
                  </a:cubicBezTo>
                  <a:cubicBezTo>
                    <a:pt x="683" y="158"/>
                    <a:pt x="616" y="161"/>
                    <a:pt x="550" y="161"/>
                  </a:cubicBezTo>
                  <a:cubicBezTo>
                    <a:pt x="354" y="161"/>
                    <a:pt x="176" y="132"/>
                    <a:pt x="25" y="76"/>
                  </a:cubicBezTo>
                  <a:lnTo>
                    <a:pt x="0" y="201"/>
                  </a:lnTo>
                  <a:lnTo>
                    <a:pt x="1579" y="201"/>
                  </a:lnTo>
                  <a:cubicBezTo>
                    <a:pt x="1554" y="126"/>
                    <a:pt x="1554" y="51"/>
                    <a:pt x="1529" y="1"/>
                  </a:cubicBezTo>
                  <a:close/>
                </a:path>
              </a:pathLst>
            </a:custGeom>
            <a:solidFill>
              <a:srgbClr val="F9B2A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2900;p66">
              <a:extLst>
                <a:ext uri="{FF2B5EF4-FFF2-40B4-BE49-F238E27FC236}">
                  <a16:creationId xmlns:a16="http://schemas.microsoft.com/office/drawing/2014/main" id="{E0E84FBA-A65B-35E9-16B3-1D5FBDE4E2E4}"/>
                </a:ext>
              </a:extLst>
            </p:cNvPr>
            <p:cNvSpPr/>
            <p:nvPr/>
          </p:nvSpPr>
          <p:spPr>
            <a:xfrm>
              <a:off x="1031465" y="3945530"/>
              <a:ext cx="455185" cy="25103"/>
            </a:xfrm>
            <a:custGeom>
              <a:avLst/>
              <a:gdLst/>
              <a:ahLst/>
              <a:cxnLst/>
              <a:rect l="l" t="t" r="r" b="b"/>
              <a:pathLst>
                <a:path w="8196" h="452" extrusionOk="0">
                  <a:moveTo>
                    <a:pt x="0" y="1"/>
                  </a:moveTo>
                  <a:lnTo>
                    <a:pt x="101" y="452"/>
                  </a:lnTo>
                  <a:lnTo>
                    <a:pt x="8196" y="452"/>
                  </a:lnTo>
                  <a:lnTo>
                    <a:pt x="81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2901;p66">
              <a:extLst>
                <a:ext uri="{FF2B5EF4-FFF2-40B4-BE49-F238E27FC236}">
                  <a16:creationId xmlns:a16="http://schemas.microsoft.com/office/drawing/2014/main" id="{0E931D6A-E3B4-C6D6-5E93-A3502391CA7E}"/>
                </a:ext>
              </a:extLst>
            </p:cNvPr>
            <p:cNvSpPr/>
            <p:nvPr/>
          </p:nvSpPr>
          <p:spPr>
            <a:xfrm>
              <a:off x="668143" y="3994292"/>
              <a:ext cx="524829" cy="594362"/>
            </a:xfrm>
            <a:custGeom>
              <a:avLst/>
              <a:gdLst/>
              <a:ahLst/>
              <a:cxnLst/>
              <a:rect l="l" t="t" r="r" b="b"/>
              <a:pathLst>
                <a:path w="9450" h="10702" extrusionOk="0">
                  <a:moveTo>
                    <a:pt x="1" y="0"/>
                  </a:moveTo>
                  <a:lnTo>
                    <a:pt x="1" y="10702"/>
                  </a:lnTo>
                  <a:lnTo>
                    <a:pt x="9450" y="10702"/>
                  </a:lnTo>
                  <a:lnTo>
                    <a:pt x="945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2902;p66">
              <a:extLst>
                <a:ext uri="{FF2B5EF4-FFF2-40B4-BE49-F238E27FC236}">
                  <a16:creationId xmlns:a16="http://schemas.microsoft.com/office/drawing/2014/main" id="{FE45D318-F942-9B41-C80E-F2948E690013}"/>
                </a:ext>
              </a:extLst>
            </p:cNvPr>
            <p:cNvSpPr/>
            <p:nvPr/>
          </p:nvSpPr>
          <p:spPr>
            <a:xfrm>
              <a:off x="668143" y="4159902"/>
              <a:ext cx="524829" cy="12607"/>
            </a:xfrm>
            <a:custGeom>
              <a:avLst/>
              <a:gdLst/>
              <a:ahLst/>
              <a:cxnLst/>
              <a:rect l="l" t="t" r="r" b="b"/>
              <a:pathLst>
                <a:path w="9450" h="227" extrusionOk="0">
                  <a:moveTo>
                    <a:pt x="1" y="1"/>
                  </a:moveTo>
                  <a:lnTo>
                    <a:pt x="1" y="226"/>
                  </a:lnTo>
                  <a:lnTo>
                    <a:pt x="9450" y="226"/>
                  </a:lnTo>
                  <a:lnTo>
                    <a:pt x="945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2903;p66">
              <a:extLst>
                <a:ext uri="{FF2B5EF4-FFF2-40B4-BE49-F238E27FC236}">
                  <a16:creationId xmlns:a16="http://schemas.microsoft.com/office/drawing/2014/main" id="{1B4752A7-90C5-BD91-C8F2-41D456B753DE}"/>
                </a:ext>
              </a:extLst>
            </p:cNvPr>
            <p:cNvSpPr/>
            <p:nvPr/>
          </p:nvSpPr>
          <p:spPr>
            <a:xfrm>
              <a:off x="668143" y="4297689"/>
              <a:ext cx="524829" cy="13995"/>
            </a:xfrm>
            <a:custGeom>
              <a:avLst/>
              <a:gdLst/>
              <a:ahLst/>
              <a:cxnLst/>
              <a:rect l="l" t="t" r="r" b="b"/>
              <a:pathLst>
                <a:path w="9450" h="252" extrusionOk="0">
                  <a:moveTo>
                    <a:pt x="1" y="1"/>
                  </a:moveTo>
                  <a:lnTo>
                    <a:pt x="1" y="251"/>
                  </a:lnTo>
                  <a:lnTo>
                    <a:pt x="9450" y="251"/>
                  </a:lnTo>
                  <a:lnTo>
                    <a:pt x="945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2904;p66">
              <a:extLst>
                <a:ext uri="{FF2B5EF4-FFF2-40B4-BE49-F238E27FC236}">
                  <a16:creationId xmlns:a16="http://schemas.microsoft.com/office/drawing/2014/main" id="{A768D8EE-A657-D2C7-92FF-6FF7815C7B5C}"/>
                </a:ext>
              </a:extLst>
            </p:cNvPr>
            <p:cNvSpPr/>
            <p:nvPr/>
          </p:nvSpPr>
          <p:spPr>
            <a:xfrm>
              <a:off x="668143" y="4436920"/>
              <a:ext cx="524829" cy="12551"/>
            </a:xfrm>
            <a:custGeom>
              <a:avLst/>
              <a:gdLst/>
              <a:ahLst/>
              <a:cxnLst/>
              <a:rect l="l" t="t" r="r" b="b"/>
              <a:pathLst>
                <a:path w="9450" h="226" extrusionOk="0">
                  <a:moveTo>
                    <a:pt x="1" y="0"/>
                  </a:moveTo>
                  <a:lnTo>
                    <a:pt x="1" y="226"/>
                  </a:lnTo>
                  <a:lnTo>
                    <a:pt x="9450" y="226"/>
                  </a:lnTo>
                  <a:lnTo>
                    <a:pt x="945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2905;p66">
              <a:extLst>
                <a:ext uri="{FF2B5EF4-FFF2-40B4-BE49-F238E27FC236}">
                  <a16:creationId xmlns:a16="http://schemas.microsoft.com/office/drawing/2014/main" id="{D81B25B2-B931-6928-5C2C-79687DCE06F0}"/>
                </a:ext>
              </a:extLst>
            </p:cNvPr>
            <p:cNvSpPr/>
            <p:nvPr/>
          </p:nvSpPr>
          <p:spPr>
            <a:xfrm>
              <a:off x="1780323" y="3994292"/>
              <a:ext cx="57093" cy="594362"/>
            </a:xfrm>
            <a:custGeom>
              <a:avLst/>
              <a:gdLst/>
              <a:ahLst/>
              <a:cxnLst/>
              <a:rect l="l" t="t" r="r" b="b"/>
              <a:pathLst>
                <a:path w="1028" h="10702" extrusionOk="0">
                  <a:moveTo>
                    <a:pt x="0" y="0"/>
                  </a:moveTo>
                  <a:lnTo>
                    <a:pt x="0" y="10702"/>
                  </a:lnTo>
                  <a:lnTo>
                    <a:pt x="1028" y="10702"/>
                  </a:lnTo>
                  <a:lnTo>
                    <a:pt x="1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2906;p66">
              <a:extLst>
                <a:ext uri="{FF2B5EF4-FFF2-40B4-BE49-F238E27FC236}">
                  <a16:creationId xmlns:a16="http://schemas.microsoft.com/office/drawing/2014/main" id="{23A0A257-E85F-34B5-1F5A-BFAC7D166A8F}"/>
                </a:ext>
              </a:extLst>
            </p:cNvPr>
            <p:cNvSpPr/>
            <p:nvPr/>
          </p:nvSpPr>
          <p:spPr>
            <a:xfrm>
              <a:off x="630600" y="3969189"/>
              <a:ext cx="1247206" cy="66867"/>
            </a:xfrm>
            <a:custGeom>
              <a:avLst/>
              <a:gdLst/>
              <a:ahLst/>
              <a:cxnLst/>
              <a:rect l="l" t="t" r="r" b="b"/>
              <a:pathLst>
                <a:path w="22457" h="1204" extrusionOk="0">
                  <a:moveTo>
                    <a:pt x="0" y="1"/>
                  </a:moveTo>
                  <a:lnTo>
                    <a:pt x="0" y="1204"/>
                  </a:lnTo>
                  <a:lnTo>
                    <a:pt x="22456" y="1204"/>
                  </a:lnTo>
                  <a:lnTo>
                    <a:pt x="2245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2907;p66">
              <a:extLst>
                <a:ext uri="{FF2B5EF4-FFF2-40B4-BE49-F238E27FC236}">
                  <a16:creationId xmlns:a16="http://schemas.microsoft.com/office/drawing/2014/main" id="{AEE5B70A-5637-FAD1-AE8F-5D8926D9428A}"/>
                </a:ext>
              </a:extLst>
            </p:cNvPr>
            <p:cNvSpPr/>
            <p:nvPr/>
          </p:nvSpPr>
          <p:spPr>
            <a:xfrm>
              <a:off x="718293" y="3668124"/>
              <a:ext cx="208543" cy="219040"/>
            </a:xfrm>
            <a:custGeom>
              <a:avLst/>
              <a:gdLst/>
              <a:ahLst/>
              <a:cxnLst/>
              <a:rect l="l" t="t" r="r" b="b"/>
              <a:pathLst>
                <a:path w="3755" h="3944" extrusionOk="0">
                  <a:moveTo>
                    <a:pt x="1953" y="0"/>
                  </a:moveTo>
                  <a:cubicBezTo>
                    <a:pt x="1877" y="0"/>
                    <a:pt x="1830" y="8"/>
                    <a:pt x="1830" y="8"/>
                  </a:cubicBezTo>
                  <a:cubicBezTo>
                    <a:pt x="0" y="134"/>
                    <a:pt x="1529" y="3943"/>
                    <a:pt x="1529" y="3943"/>
                  </a:cubicBezTo>
                  <a:lnTo>
                    <a:pt x="2431" y="3943"/>
                  </a:lnTo>
                  <a:cubicBezTo>
                    <a:pt x="3754" y="273"/>
                    <a:pt x="2388" y="0"/>
                    <a:pt x="1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2908;p66">
              <a:extLst>
                <a:ext uri="{FF2B5EF4-FFF2-40B4-BE49-F238E27FC236}">
                  <a16:creationId xmlns:a16="http://schemas.microsoft.com/office/drawing/2014/main" id="{E66E4B5F-3D12-181D-1B6F-E5EC76883BB6}"/>
                </a:ext>
              </a:extLst>
            </p:cNvPr>
            <p:cNvSpPr/>
            <p:nvPr/>
          </p:nvSpPr>
          <p:spPr>
            <a:xfrm>
              <a:off x="772552" y="3674122"/>
              <a:ext cx="37654" cy="213042"/>
            </a:xfrm>
            <a:custGeom>
              <a:avLst/>
              <a:gdLst/>
              <a:ahLst/>
              <a:cxnLst/>
              <a:rect l="l" t="t" r="r" b="b"/>
              <a:pathLst>
                <a:path w="678" h="3836" extrusionOk="0">
                  <a:moveTo>
                    <a:pt x="452" y="1"/>
                  </a:moveTo>
                  <a:lnTo>
                    <a:pt x="452" y="1"/>
                  </a:lnTo>
                  <a:cubicBezTo>
                    <a:pt x="402" y="26"/>
                    <a:pt x="377" y="51"/>
                    <a:pt x="351" y="76"/>
                  </a:cubicBezTo>
                  <a:cubicBezTo>
                    <a:pt x="151" y="677"/>
                    <a:pt x="1" y="1880"/>
                    <a:pt x="602" y="3835"/>
                  </a:cubicBezTo>
                  <a:lnTo>
                    <a:pt x="677" y="3835"/>
                  </a:lnTo>
                  <a:cubicBezTo>
                    <a:pt x="51" y="1780"/>
                    <a:pt x="251" y="577"/>
                    <a:pt x="4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2909;p66">
              <a:extLst>
                <a:ext uri="{FF2B5EF4-FFF2-40B4-BE49-F238E27FC236}">
                  <a16:creationId xmlns:a16="http://schemas.microsoft.com/office/drawing/2014/main" id="{3FF98469-9813-519E-BC06-A650AA8A855B}"/>
                </a:ext>
              </a:extLst>
            </p:cNvPr>
            <p:cNvSpPr/>
            <p:nvPr/>
          </p:nvSpPr>
          <p:spPr>
            <a:xfrm>
              <a:off x="796211" y="3667180"/>
              <a:ext cx="29268" cy="219984"/>
            </a:xfrm>
            <a:custGeom>
              <a:avLst/>
              <a:gdLst/>
              <a:ahLst/>
              <a:cxnLst/>
              <a:rect l="l" t="t" r="r" b="b"/>
              <a:pathLst>
                <a:path w="527" h="3961" extrusionOk="0">
                  <a:moveTo>
                    <a:pt x="477" y="0"/>
                  </a:moveTo>
                  <a:lnTo>
                    <a:pt x="427" y="25"/>
                  </a:lnTo>
                  <a:lnTo>
                    <a:pt x="377" y="25"/>
                  </a:lnTo>
                  <a:cubicBezTo>
                    <a:pt x="226" y="652"/>
                    <a:pt x="1" y="2106"/>
                    <a:pt x="452" y="3960"/>
                  </a:cubicBezTo>
                  <a:lnTo>
                    <a:pt x="527" y="3960"/>
                  </a:lnTo>
                  <a:cubicBezTo>
                    <a:pt x="76" y="2080"/>
                    <a:pt x="326" y="627"/>
                    <a:pt x="4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2910;p66">
              <a:extLst>
                <a:ext uri="{FF2B5EF4-FFF2-40B4-BE49-F238E27FC236}">
                  <a16:creationId xmlns:a16="http://schemas.microsoft.com/office/drawing/2014/main" id="{36EEC986-A334-BC16-AC60-32B26E09863F}"/>
                </a:ext>
              </a:extLst>
            </p:cNvPr>
            <p:cNvSpPr/>
            <p:nvPr/>
          </p:nvSpPr>
          <p:spPr>
            <a:xfrm>
              <a:off x="831032" y="3667180"/>
              <a:ext cx="30657" cy="219984"/>
            </a:xfrm>
            <a:custGeom>
              <a:avLst/>
              <a:gdLst/>
              <a:ahLst/>
              <a:cxnLst/>
              <a:rect l="l" t="t" r="r" b="b"/>
              <a:pathLst>
                <a:path w="552" h="3961" extrusionOk="0">
                  <a:moveTo>
                    <a:pt x="0" y="0"/>
                  </a:moveTo>
                  <a:cubicBezTo>
                    <a:pt x="176" y="627"/>
                    <a:pt x="476" y="2080"/>
                    <a:pt x="25" y="3960"/>
                  </a:cubicBezTo>
                  <a:lnTo>
                    <a:pt x="101" y="3960"/>
                  </a:lnTo>
                  <a:cubicBezTo>
                    <a:pt x="552" y="2106"/>
                    <a:pt x="276" y="652"/>
                    <a:pt x="101" y="2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2911;p66">
              <a:extLst>
                <a:ext uri="{FF2B5EF4-FFF2-40B4-BE49-F238E27FC236}">
                  <a16:creationId xmlns:a16="http://schemas.microsoft.com/office/drawing/2014/main" id="{15665AC5-8C7C-B574-DD1B-85328FC384F2}"/>
                </a:ext>
              </a:extLst>
            </p:cNvPr>
            <p:cNvSpPr/>
            <p:nvPr/>
          </p:nvSpPr>
          <p:spPr>
            <a:xfrm>
              <a:off x="849137" y="3675510"/>
              <a:ext cx="30657" cy="211653"/>
            </a:xfrm>
            <a:custGeom>
              <a:avLst/>
              <a:gdLst/>
              <a:ahLst/>
              <a:cxnLst/>
              <a:rect l="l" t="t" r="r" b="b"/>
              <a:pathLst>
                <a:path w="552" h="3811" extrusionOk="0">
                  <a:moveTo>
                    <a:pt x="125" y="1"/>
                  </a:moveTo>
                  <a:lnTo>
                    <a:pt x="125" y="1"/>
                  </a:lnTo>
                  <a:cubicBezTo>
                    <a:pt x="326" y="627"/>
                    <a:pt x="501" y="1880"/>
                    <a:pt x="0" y="3810"/>
                  </a:cubicBezTo>
                  <a:lnTo>
                    <a:pt x="75" y="3810"/>
                  </a:lnTo>
                  <a:cubicBezTo>
                    <a:pt x="551" y="1981"/>
                    <a:pt x="401" y="727"/>
                    <a:pt x="226" y="76"/>
                  </a:cubicBezTo>
                  <a:lnTo>
                    <a:pt x="1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2912;p66">
              <a:extLst>
                <a:ext uri="{FF2B5EF4-FFF2-40B4-BE49-F238E27FC236}">
                  <a16:creationId xmlns:a16="http://schemas.microsoft.com/office/drawing/2014/main" id="{F336AA40-4136-5703-DE91-326C68614DFD}"/>
                </a:ext>
              </a:extLst>
            </p:cNvPr>
            <p:cNvSpPr/>
            <p:nvPr/>
          </p:nvSpPr>
          <p:spPr>
            <a:xfrm>
              <a:off x="789269" y="3843953"/>
              <a:ext cx="65479" cy="43208"/>
            </a:xfrm>
            <a:custGeom>
              <a:avLst/>
              <a:gdLst/>
              <a:ahLst/>
              <a:cxnLst/>
              <a:rect l="l" t="t" r="r" b="b"/>
              <a:pathLst>
                <a:path w="1179" h="778" extrusionOk="0">
                  <a:moveTo>
                    <a:pt x="1153" y="777"/>
                  </a:moveTo>
                  <a:lnTo>
                    <a:pt x="426" y="777"/>
                  </a:lnTo>
                  <a:lnTo>
                    <a:pt x="426" y="777"/>
                  </a:lnTo>
                  <a:lnTo>
                    <a:pt x="577" y="777"/>
                  </a:lnTo>
                  <a:lnTo>
                    <a:pt x="577" y="777"/>
                  </a:lnTo>
                  <a:lnTo>
                    <a:pt x="652" y="777"/>
                  </a:lnTo>
                  <a:lnTo>
                    <a:pt x="652" y="777"/>
                  </a:lnTo>
                  <a:lnTo>
                    <a:pt x="777" y="777"/>
                  </a:lnTo>
                  <a:lnTo>
                    <a:pt x="777" y="777"/>
                  </a:lnTo>
                  <a:lnTo>
                    <a:pt x="853" y="777"/>
                  </a:lnTo>
                  <a:lnTo>
                    <a:pt x="853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153" y="777"/>
                  </a:lnTo>
                  <a:lnTo>
                    <a:pt x="1153" y="777"/>
                  </a:lnTo>
                  <a:lnTo>
                    <a:pt x="1153" y="777"/>
                  </a:lnTo>
                  <a:cubicBezTo>
                    <a:pt x="1178" y="777"/>
                    <a:pt x="1178" y="752"/>
                    <a:pt x="1178" y="727"/>
                  </a:cubicBezTo>
                  <a:lnTo>
                    <a:pt x="1178" y="727"/>
                  </a:lnTo>
                  <a:cubicBezTo>
                    <a:pt x="1178" y="752"/>
                    <a:pt x="1178" y="777"/>
                    <a:pt x="1153" y="777"/>
                  </a:cubicBezTo>
                  <a:close/>
                  <a:moveTo>
                    <a:pt x="0" y="50"/>
                  </a:moveTo>
                  <a:cubicBezTo>
                    <a:pt x="0" y="25"/>
                    <a:pt x="0" y="25"/>
                    <a:pt x="0" y="0"/>
                  </a:cubicBezTo>
                  <a:lnTo>
                    <a:pt x="0" y="0"/>
                  </a:lnTo>
                  <a:cubicBezTo>
                    <a:pt x="0" y="25"/>
                    <a:pt x="0" y="25"/>
                    <a:pt x="0" y="50"/>
                  </a:cubicBezTo>
                  <a:cubicBezTo>
                    <a:pt x="0" y="50"/>
                    <a:pt x="0" y="50"/>
                    <a:pt x="0" y="5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2913;p66">
              <a:extLst>
                <a:ext uri="{FF2B5EF4-FFF2-40B4-BE49-F238E27FC236}">
                  <a16:creationId xmlns:a16="http://schemas.microsoft.com/office/drawing/2014/main" id="{BA821BBB-CE8F-9FB3-04F9-18F4A153E434}"/>
                </a:ext>
              </a:extLst>
            </p:cNvPr>
            <p:cNvSpPr/>
            <p:nvPr/>
          </p:nvSpPr>
          <p:spPr>
            <a:xfrm>
              <a:off x="789269" y="3835567"/>
              <a:ext cx="65479" cy="51594"/>
            </a:xfrm>
            <a:custGeom>
              <a:avLst/>
              <a:gdLst/>
              <a:ahLst/>
              <a:cxnLst/>
              <a:rect l="l" t="t" r="r" b="b"/>
              <a:pathLst>
                <a:path w="1179" h="929" extrusionOk="0">
                  <a:moveTo>
                    <a:pt x="0" y="151"/>
                  </a:moveTo>
                  <a:cubicBezTo>
                    <a:pt x="0" y="176"/>
                    <a:pt x="0" y="176"/>
                    <a:pt x="0" y="201"/>
                  </a:cubicBezTo>
                  <a:cubicBezTo>
                    <a:pt x="0" y="176"/>
                    <a:pt x="25" y="176"/>
                    <a:pt x="50" y="151"/>
                  </a:cubicBezTo>
                  <a:close/>
                  <a:moveTo>
                    <a:pt x="426" y="101"/>
                  </a:moveTo>
                  <a:cubicBezTo>
                    <a:pt x="376" y="101"/>
                    <a:pt x="351" y="126"/>
                    <a:pt x="326" y="126"/>
                  </a:cubicBezTo>
                  <a:cubicBezTo>
                    <a:pt x="351" y="126"/>
                    <a:pt x="351" y="151"/>
                    <a:pt x="376" y="176"/>
                  </a:cubicBezTo>
                  <a:lnTo>
                    <a:pt x="401" y="176"/>
                  </a:lnTo>
                  <a:cubicBezTo>
                    <a:pt x="401" y="176"/>
                    <a:pt x="426" y="201"/>
                    <a:pt x="426" y="226"/>
                  </a:cubicBezTo>
                  <a:cubicBezTo>
                    <a:pt x="426" y="176"/>
                    <a:pt x="426" y="151"/>
                    <a:pt x="426" y="101"/>
                  </a:cubicBezTo>
                  <a:close/>
                  <a:moveTo>
                    <a:pt x="502" y="602"/>
                  </a:moveTo>
                  <a:cubicBezTo>
                    <a:pt x="502" y="653"/>
                    <a:pt x="502" y="678"/>
                    <a:pt x="477" y="728"/>
                  </a:cubicBezTo>
                  <a:cubicBezTo>
                    <a:pt x="477" y="803"/>
                    <a:pt x="451" y="853"/>
                    <a:pt x="426" y="928"/>
                  </a:cubicBezTo>
                  <a:lnTo>
                    <a:pt x="577" y="928"/>
                  </a:lnTo>
                  <a:cubicBezTo>
                    <a:pt x="552" y="828"/>
                    <a:pt x="527" y="703"/>
                    <a:pt x="502" y="602"/>
                  </a:cubicBezTo>
                  <a:close/>
                  <a:moveTo>
                    <a:pt x="677" y="1"/>
                  </a:moveTo>
                  <a:cubicBezTo>
                    <a:pt x="627" y="51"/>
                    <a:pt x="552" y="51"/>
                    <a:pt x="477" y="76"/>
                  </a:cubicBezTo>
                  <a:cubicBezTo>
                    <a:pt x="527" y="352"/>
                    <a:pt x="577" y="653"/>
                    <a:pt x="652" y="928"/>
                  </a:cubicBezTo>
                  <a:lnTo>
                    <a:pt x="777" y="928"/>
                  </a:lnTo>
                  <a:cubicBezTo>
                    <a:pt x="802" y="853"/>
                    <a:pt x="827" y="753"/>
                    <a:pt x="853" y="653"/>
                  </a:cubicBezTo>
                  <a:cubicBezTo>
                    <a:pt x="827" y="602"/>
                    <a:pt x="827" y="577"/>
                    <a:pt x="802" y="527"/>
                  </a:cubicBezTo>
                  <a:cubicBezTo>
                    <a:pt x="752" y="377"/>
                    <a:pt x="727" y="201"/>
                    <a:pt x="677" y="1"/>
                  </a:cubicBezTo>
                  <a:close/>
                  <a:moveTo>
                    <a:pt x="903" y="803"/>
                  </a:moveTo>
                  <a:cubicBezTo>
                    <a:pt x="878" y="828"/>
                    <a:pt x="878" y="878"/>
                    <a:pt x="853" y="928"/>
                  </a:cubicBezTo>
                  <a:lnTo>
                    <a:pt x="1078" y="928"/>
                  </a:lnTo>
                  <a:cubicBezTo>
                    <a:pt x="1078" y="928"/>
                    <a:pt x="1103" y="903"/>
                    <a:pt x="1103" y="878"/>
                  </a:cubicBezTo>
                  <a:lnTo>
                    <a:pt x="928" y="878"/>
                  </a:lnTo>
                  <a:cubicBezTo>
                    <a:pt x="928" y="878"/>
                    <a:pt x="903" y="853"/>
                    <a:pt x="903" y="803"/>
                  </a:cubicBezTo>
                  <a:close/>
                  <a:moveTo>
                    <a:pt x="1178" y="878"/>
                  </a:moveTo>
                  <a:lnTo>
                    <a:pt x="1178" y="878"/>
                  </a:lnTo>
                  <a:cubicBezTo>
                    <a:pt x="1178" y="903"/>
                    <a:pt x="1153" y="928"/>
                    <a:pt x="1153" y="928"/>
                  </a:cubicBezTo>
                  <a:cubicBezTo>
                    <a:pt x="1178" y="928"/>
                    <a:pt x="1178" y="903"/>
                    <a:pt x="1178" y="87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8" name="Google Shape;2914;p66">
              <a:extLst>
                <a:ext uri="{FF2B5EF4-FFF2-40B4-BE49-F238E27FC236}">
                  <a16:creationId xmlns:a16="http://schemas.microsoft.com/office/drawing/2014/main" id="{BD0161B8-39CB-148A-46A3-44AFE00E2AA2}"/>
                </a:ext>
              </a:extLst>
            </p:cNvPr>
            <p:cNvSpPr/>
            <p:nvPr/>
          </p:nvSpPr>
          <p:spPr>
            <a:xfrm>
              <a:off x="812927" y="3839788"/>
              <a:ext cx="12551" cy="47373"/>
            </a:xfrm>
            <a:custGeom>
              <a:avLst/>
              <a:gdLst/>
              <a:ahLst/>
              <a:cxnLst/>
              <a:rect l="l" t="t" r="r" b="b"/>
              <a:pathLst>
                <a:path w="226" h="853" extrusionOk="0">
                  <a:moveTo>
                    <a:pt x="51" y="0"/>
                  </a:moveTo>
                  <a:cubicBezTo>
                    <a:pt x="25" y="25"/>
                    <a:pt x="25" y="25"/>
                    <a:pt x="0" y="25"/>
                  </a:cubicBezTo>
                  <a:cubicBezTo>
                    <a:pt x="0" y="75"/>
                    <a:pt x="0" y="100"/>
                    <a:pt x="0" y="150"/>
                  </a:cubicBezTo>
                  <a:cubicBezTo>
                    <a:pt x="51" y="201"/>
                    <a:pt x="101" y="326"/>
                    <a:pt x="76" y="526"/>
                  </a:cubicBezTo>
                  <a:cubicBezTo>
                    <a:pt x="101" y="627"/>
                    <a:pt x="126" y="752"/>
                    <a:pt x="151" y="852"/>
                  </a:cubicBezTo>
                  <a:lnTo>
                    <a:pt x="226" y="852"/>
                  </a:lnTo>
                  <a:cubicBezTo>
                    <a:pt x="151" y="577"/>
                    <a:pt x="101" y="276"/>
                    <a:pt x="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9" name="Google Shape;2915;p66">
              <a:extLst>
                <a:ext uri="{FF2B5EF4-FFF2-40B4-BE49-F238E27FC236}">
                  <a16:creationId xmlns:a16="http://schemas.microsoft.com/office/drawing/2014/main" id="{F97D6556-BD83-04AB-3949-B62A63654D00}"/>
                </a:ext>
              </a:extLst>
            </p:cNvPr>
            <p:cNvSpPr/>
            <p:nvPr/>
          </p:nvSpPr>
          <p:spPr>
            <a:xfrm>
              <a:off x="832421" y="3871777"/>
              <a:ext cx="6998" cy="15384"/>
            </a:xfrm>
            <a:custGeom>
              <a:avLst/>
              <a:gdLst/>
              <a:ahLst/>
              <a:cxnLst/>
              <a:rect l="l" t="t" r="r" b="b"/>
              <a:pathLst>
                <a:path w="126" h="277" extrusionOk="0">
                  <a:moveTo>
                    <a:pt x="76" y="1"/>
                  </a:moveTo>
                  <a:cubicBezTo>
                    <a:pt x="50" y="101"/>
                    <a:pt x="25" y="201"/>
                    <a:pt x="0" y="276"/>
                  </a:cubicBezTo>
                  <a:lnTo>
                    <a:pt x="76" y="276"/>
                  </a:lnTo>
                  <a:cubicBezTo>
                    <a:pt x="101" y="226"/>
                    <a:pt x="101" y="176"/>
                    <a:pt x="126" y="151"/>
                  </a:cubicBezTo>
                  <a:cubicBezTo>
                    <a:pt x="101" y="101"/>
                    <a:pt x="101" y="51"/>
                    <a:pt x="76" y="1"/>
                  </a:cubicBezTo>
                  <a:close/>
                </a:path>
              </a:pathLst>
            </a:custGeom>
            <a:solidFill>
              <a:srgbClr val="6C52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0" name="Google Shape;2916;p66">
              <a:extLst>
                <a:ext uri="{FF2B5EF4-FFF2-40B4-BE49-F238E27FC236}">
                  <a16:creationId xmlns:a16="http://schemas.microsoft.com/office/drawing/2014/main" id="{187548EE-B93D-AD9A-C167-10B8F0EE8FA4}"/>
                </a:ext>
              </a:extLst>
            </p:cNvPr>
            <p:cNvSpPr/>
            <p:nvPr/>
          </p:nvSpPr>
          <p:spPr>
            <a:xfrm>
              <a:off x="849137" y="3884329"/>
              <a:ext cx="5609" cy="2832"/>
            </a:xfrm>
            <a:custGeom>
              <a:avLst/>
              <a:gdLst/>
              <a:ahLst/>
              <a:cxnLst/>
              <a:rect l="l" t="t" r="r" b="b"/>
              <a:pathLst>
                <a:path w="101" h="51" extrusionOk="0">
                  <a:moveTo>
                    <a:pt x="25" y="0"/>
                  </a:moveTo>
                  <a:cubicBezTo>
                    <a:pt x="25" y="25"/>
                    <a:pt x="0" y="50"/>
                    <a:pt x="0" y="50"/>
                  </a:cubicBezTo>
                  <a:lnTo>
                    <a:pt x="75" y="50"/>
                  </a:lnTo>
                  <a:cubicBezTo>
                    <a:pt x="75" y="50"/>
                    <a:pt x="100" y="25"/>
                    <a:pt x="100" y="0"/>
                  </a:cubicBezTo>
                  <a:close/>
                </a:path>
              </a:pathLst>
            </a:custGeom>
            <a:solidFill>
              <a:srgbClr val="6C52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1" name="Google Shape;2917;p66">
              <a:extLst>
                <a:ext uri="{FF2B5EF4-FFF2-40B4-BE49-F238E27FC236}">
                  <a16:creationId xmlns:a16="http://schemas.microsoft.com/office/drawing/2014/main" id="{0F69D035-2DB1-224B-7744-9D286E0C6F2C}"/>
                </a:ext>
              </a:extLst>
            </p:cNvPr>
            <p:cNvSpPr/>
            <p:nvPr/>
          </p:nvSpPr>
          <p:spPr>
            <a:xfrm>
              <a:off x="876961" y="3781308"/>
              <a:ext cx="5609" cy="29268"/>
            </a:xfrm>
            <a:custGeom>
              <a:avLst/>
              <a:gdLst/>
              <a:ahLst/>
              <a:cxnLst/>
              <a:rect l="l" t="t" r="r" b="b"/>
              <a:pathLst>
                <a:path w="101" h="527" extrusionOk="0">
                  <a:moveTo>
                    <a:pt x="0" y="527"/>
                  </a:moveTo>
                  <a:lnTo>
                    <a:pt x="0" y="527"/>
                  </a:lnTo>
                  <a:cubicBezTo>
                    <a:pt x="25" y="326"/>
                    <a:pt x="76" y="176"/>
                    <a:pt x="101" y="0"/>
                  </a:cubicBezTo>
                  <a:cubicBezTo>
                    <a:pt x="101" y="0"/>
                    <a:pt x="101" y="0"/>
                    <a:pt x="101" y="0"/>
                  </a:cubicBezTo>
                  <a:cubicBezTo>
                    <a:pt x="76" y="176"/>
                    <a:pt x="25" y="326"/>
                    <a:pt x="0" y="52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2" name="Google Shape;2918;p66">
              <a:extLst>
                <a:ext uri="{FF2B5EF4-FFF2-40B4-BE49-F238E27FC236}">
                  <a16:creationId xmlns:a16="http://schemas.microsoft.com/office/drawing/2014/main" id="{1D0AEA15-D92F-606F-69BC-A4683BC52136}"/>
                </a:ext>
              </a:extLst>
            </p:cNvPr>
            <p:cNvSpPr/>
            <p:nvPr/>
          </p:nvSpPr>
          <p:spPr>
            <a:xfrm>
              <a:off x="872796" y="3781308"/>
              <a:ext cx="9775" cy="29268"/>
            </a:xfrm>
            <a:custGeom>
              <a:avLst/>
              <a:gdLst/>
              <a:ahLst/>
              <a:cxnLst/>
              <a:rect l="l" t="t" r="r" b="b"/>
              <a:pathLst>
                <a:path w="176" h="527" extrusionOk="0">
                  <a:moveTo>
                    <a:pt x="176" y="0"/>
                  </a:moveTo>
                  <a:lnTo>
                    <a:pt x="176" y="0"/>
                  </a:lnTo>
                  <a:cubicBezTo>
                    <a:pt x="125" y="101"/>
                    <a:pt x="75" y="201"/>
                    <a:pt x="0" y="301"/>
                  </a:cubicBezTo>
                  <a:cubicBezTo>
                    <a:pt x="25" y="351"/>
                    <a:pt x="50" y="426"/>
                    <a:pt x="75" y="527"/>
                  </a:cubicBezTo>
                  <a:cubicBezTo>
                    <a:pt x="100" y="326"/>
                    <a:pt x="151" y="176"/>
                    <a:pt x="1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3" name="Google Shape;2919;p66">
              <a:extLst>
                <a:ext uri="{FF2B5EF4-FFF2-40B4-BE49-F238E27FC236}">
                  <a16:creationId xmlns:a16="http://schemas.microsoft.com/office/drawing/2014/main" id="{5EFC5854-5BF4-69D0-E105-B08168879DE4}"/>
                </a:ext>
              </a:extLst>
            </p:cNvPr>
            <p:cNvSpPr/>
            <p:nvPr/>
          </p:nvSpPr>
          <p:spPr>
            <a:xfrm>
              <a:off x="826867" y="3788250"/>
              <a:ext cx="16717" cy="96135"/>
            </a:xfrm>
            <a:custGeom>
              <a:avLst/>
              <a:gdLst/>
              <a:ahLst/>
              <a:cxnLst/>
              <a:rect l="l" t="t" r="r" b="b"/>
              <a:pathLst>
                <a:path w="301" h="1731" extrusionOk="0">
                  <a:moveTo>
                    <a:pt x="201" y="1"/>
                  </a:moveTo>
                  <a:lnTo>
                    <a:pt x="150" y="26"/>
                  </a:lnTo>
                  <a:cubicBezTo>
                    <a:pt x="75" y="301"/>
                    <a:pt x="0" y="853"/>
                    <a:pt x="276" y="1730"/>
                  </a:cubicBezTo>
                  <a:lnTo>
                    <a:pt x="301" y="1730"/>
                  </a:lnTo>
                  <a:cubicBezTo>
                    <a:pt x="25" y="803"/>
                    <a:pt x="125" y="251"/>
                    <a:pt x="2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4" name="Google Shape;2920;p66">
              <a:extLst>
                <a:ext uri="{FF2B5EF4-FFF2-40B4-BE49-F238E27FC236}">
                  <a16:creationId xmlns:a16="http://schemas.microsoft.com/office/drawing/2014/main" id="{181AF0AF-198B-B81B-3A6F-CA181847598A}"/>
                </a:ext>
              </a:extLst>
            </p:cNvPr>
            <p:cNvSpPr/>
            <p:nvPr/>
          </p:nvSpPr>
          <p:spPr>
            <a:xfrm>
              <a:off x="837975" y="3785473"/>
              <a:ext cx="12607" cy="98912"/>
            </a:xfrm>
            <a:custGeom>
              <a:avLst/>
              <a:gdLst/>
              <a:ahLst/>
              <a:cxnLst/>
              <a:rect l="l" t="t" r="r" b="b"/>
              <a:pathLst>
                <a:path w="227" h="1781" extrusionOk="0">
                  <a:moveTo>
                    <a:pt x="176" y="1"/>
                  </a:moveTo>
                  <a:cubicBezTo>
                    <a:pt x="101" y="276"/>
                    <a:pt x="1" y="928"/>
                    <a:pt x="201" y="1780"/>
                  </a:cubicBezTo>
                  <a:lnTo>
                    <a:pt x="226" y="1780"/>
                  </a:lnTo>
                  <a:cubicBezTo>
                    <a:pt x="26" y="928"/>
                    <a:pt x="126" y="276"/>
                    <a:pt x="2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5" name="Google Shape;2921;p66">
              <a:extLst>
                <a:ext uri="{FF2B5EF4-FFF2-40B4-BE49-F238E27FC236}">
                  <a16:creationId xmlns:a16="http://schemas.microsoft.com/office/drawing/2014/main" id="{CE1D60E0-F406-224D-932D-5D53392B0728}"/>
                </a:ext>
              </a:extLst>
            </p:cNvPr>
            <p:cNvSpPr/>
            <p:nvPr/>
          </p:nvSpPr>
          <p:spPr>
            <a:xfrm>
              <a:off x="833809" y="3864835"/>
              <a:ext cx="6998" cy="19549"/>
            </a:xfrm>
            <a:custGeom>
              <a:avLst/>
              <a:gdLst/>
              <a:ahLst/>
              <a:cxnLst/>
              <a:rect l="l" t="t" r="r" b="b"/>
              <a:pathLst>
                <a:path w="126" h="352" extrusionOk="0">
                  <a:moveTo>
                    <a:pt x="126" y="351"/>
                  </a:moveTo>
                  <a:lnTo>
                    <a:pt x="126" y="351"/>
                  </a:lnTo>
                  <a:lnTo>
                    <a:pt x="126" y="351"/>
                  </a:lnTo>
                  <a:close/>
                  <a:moveTo>
                    <a:pt x="126" y="351"/>
                  </a:moveTo>
                  <a:cubicBezTo>
                    <a:pt x="126" y="351"/>
                    <a:pt x="101" y="326"/>
                    <a:pt x="101" y="276"/>
                  </a:cubicBezTo>
                  <a:lnTo>
                    <a:pt x="101" y="276"/>
                  </a:lnTo>
                  <a:cubicBezTo>
                    <a:pt x="101" y="326"/>
                    <a:pt x="126" y="351"/>
                    <a:pt x="126" y="351"/>
                  </a:cubicBezTo>
                  <a:close/>
                  <a:moveTo>
                    <a:pt x="51" y="126"/>
                  </a:moveTo>
                  <a:cubicBezTo>
                    <a:pt x="25" y="75"/>
                    <a:pt x="25" y="50"/>
                    <a:pt x="0" y="0"/>
                  </a:cubicBezTo>
                  <a:lnTo>
                    <a:pt x="0" y="0"/>
                  </a:lnTo>
                  <a:cubicBezTo>
                    <a:pt x="25" y="50"/>
                    <a:pt x="25" y="75"/>
                    <a:pt x="51" y="126"/>
                  </a:cubicBezTo>
                  <a:lnTo>
                    <a:pt x="51" y="126"/>
                  </a:lnTo>
                  <a:close/>
                </a:path>
              </a:pathLst>
            </a:custGeom>
            <a:solidFill>
              <a:srgbClr val="5442A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6" name="Google Shape;2922;p66">
              <a:extLst>
                <a:ext uri="{FF2B5EF4-FFF2-40B4-BE49-F238E27FC236}">
                  <a16:creationId xmlns:a16="http://schemas.microsoft.com/office/drawing/2014/main" id="{1F1A905F-6FE6-B360-5648-C80E14A0ADAF}"/>
                </a:ext>
              </a:extLst>
            </p:cNvPr>
            <p:cNvSpPr/>
            <p:nvPr/>
          </p:nvSpPr>
          <p:spPr>
            <a:xfrm>
              <a:off x="836586" y="3871777"/>
              <a:ext cx="2832" cy="8386"/>
            </a:xfrm>
            <a:custGeom>
              <a:avLst/>
              <a:gdLst/>
              <a:ahLst/>
              <a:cxnLst/>
              <a:rect l="l" t="t" r="r" b="b"/>
              <a:pathLst>
                <a:path w="51" h="151" extrusionOk="0">
                  <a:moveTo>
                    <a:pt x="51" y="151"/>
                  </a:moveTo>
                  <a:cubicBezTo>
                    <a:pt x="26" y="101"/>
                    <a:pt x="26" y="51"/>
                    <a:pt x="1" y="1"/>
                  </a:cubicBezTo>
                  <a:lnTo>
                    <a:pt x="1" y="1"/>
                  </a:lnTo>
                  <a:cubicBezTo>
                    <a:pt x="26" y="51"/>
                    <a:pt x="26" y="101"/>
                    <a:pt x="51" y="151"/>
                  </a:cubicBezTo>
                  <a:lnTo>
                    <a:pt x="51" y="151"/>
                  </a:lnTo>
                  <a:close/>
                </a:path>
              </a:pathLst>
            </a:custGeom>
            <a:solidFill>
              <a:srgbClr val="644AA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7" name="Google Shape;2923;p66">
              <a:extLst>
                <a:ext uri="{FF2B5EF4-FFF2-40B4-BE49-F238E27FC236}">
                  <a16:creationId xmlns:a16="http://schemas.microsoft.com/office/drawing/2014/main" id="{9A10A549-3F5E-CA30-601F-4ADC41507DBE}"/>
                </a:ext>
              </a:extLst>
            </p:cNvPr>
            <p:cNvSpPr/>
            <p:nvPr/>
          </p:nvSpPr>
          <p:spPr>
            <a:xfrm>
              <a:off x="850526" y="3884329"/>
              <a:ext cx="4221" cy="56"/>
            </a:xfrm>
            <a:custGeom>
              <a:avLst/>
              <a:gdLst/>
              <a:ahLst/>
              <a:cxnLst/>
              <a:rect l="l" t="t" r="r" b="b"/>
              <a:pathLst>
                <a:path w="76" h="1" extrusionOk="0">
                  <a:moveTo>
                    <a:pt x="75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644AA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8" name="Google Shape;2924;p66">
              <a:extLst>
                <a:ext uri="{FF2B5EF4-FFF2-40B4-BE49-F238E27FC236}">
                  <a16:creationId xmlns:a16="http://schemas.microsoft.com/office/drawing/2014/main" id="{DCB7D8E9-CBAB-66F9-AEAA-6F758E271D92}"/>
                </a:ext>
              </a:extLst>
            </p:cNvPr>
            <p:cNvSpPr/>
            <p:nvPr/>
          </p:nvSpPr>
          <p:spPr>
            <a:xfrm>
              <a:off x="836586" y="3864835"/>
              <a:ext cx="6998" cy="19549"/>
            </a:xfrm>
            <a:custGeom>
              <a:avLst/>
              <a:gdLst/>
              <a:ahLst/>
              <a:cxnLst/>
              <a:rect l="l" t="t" r="r" b="b"/>
              <a:pathLst>
                <a:path w="126" h="352" extrusionOk="0">
                  <a:moveTo>
                    <a:pt x="1" y="0"/>
                  </a:moveTo>
                  <a:cubicBezTo>
                    <a:pt x="26" y="100"/>
                    <a:pt x="51" y="226"/>
                    <a:pt x="101" y="351"/>
                  </a:cubicBezTo>
                  <a:lnTo>
                    <a:pt x="126" y="351"/>
                  </a:lnTo>
                  <a:cubicBezTo>
                    <a:pt x="101" y="226"/>
                    <a:pt x="51" y="100"/>
                    <a:pt x="26" y="0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9" name="Google Shape;2925;p66">
              <a:extLst>
                <a:ext uri="{FF2B5EF4-FFF2-40B4-BE49-F238E27FC236}">
                  <a16:creationId xmlns:a16="http://schemas.microsoft.com/office/drawing/2014/main" id="{E4B7CADE-9875-97F8-4D74-E5A407685101}"/>
                </a:ext>
              </a:extLst>
            </p:cNvPr>
            <p:cNvSpPr/>
            <p:nvPr/>
          </p:nvSpPr>
          <p:spPr>
            <a:xfrm>
              <a:off x="844917" y="3863447"/>
              <a:ext cx="5665" cy="20938"/>
            </a:xfrm>
            <a:custGeom>
              <a:avLst/>
              <a:gdLst/>
              <a:ahLst/>
              <a:cxnLst/>
              <a:rect l="l" t="t" r="r" b="b"/>
              <a:pathLst>
                <a:path w="102" h="377" extrusionOk="0">
                  <a:moveTo>
                    <a:pt x="1" y="0"/>
                  </a:moveTo>
                  <a:cubicBezTo>
                    <a:pt x="26" y="125"/>
                    <a:pt x="51" y="251"/>
                    <a:pt x="76" y="376"/>
                  </a:cubicBezTo>
                  <a:lnTo>
                    <a:pt x="101" y="376"/>
                  </a:lnTo>
                  <a:cubicBezTo>
                    <a:pt x="76" y="251"/>
                    <a:pt x="51" y="100"/>
                    <a:pt x="26" y="0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0" name="Google Shape;2926;p66">
              <a:extLst>
                <a:ext uri="{FF2B5EF4-FFF2-40B4-BE49-F238E27FC236}">
                  <a16:creationId xmlns:a16="http://schemas.microsoft.com/office/drawing/2014/main" id="{F11B6DA5-D10A-C36B-E734-4BD5BAB291A3}"/>
                </a:ext>
              </a:extLst>
            </p:cNvPr>
            <p:cNvSpPr/>
            <p:nvPr/>
          </p:nvSpPr>
          <p:spPr>
            <a:xfrm>
              <a:off x="854691" y="3856449"/>
              <a:ext cx="5609" cy="27935"/>
            </a:xfrm>
            <a:custGeom>
              <a:avLst/>
              <a:gdLst/>
              <a:ahLst/>
              <a:cxnLst/>
              <a:rect l="l" t="t" r="r" b="b"/>
              <a:pathLst>
                <a:path w="101" h="503" extrusionOk="0">
                  <a:moveTo>
                    <a:pt x="101" y="1"/>
                  </a:moveTo>
                  <a:cubicBezTo>
                    <a:pt x="101" y="1"/>
                    <a:pt x="76" y="1"/>
                    <a:pt x="76" y="26"/>
                  </a:cubicBezTo>
                  <a:cubicBezTo>
                    <a:pt x="50" y="176"/>
                    <a:pt x="25" y="327"/>
                    <a:pt x="0" y="502"/>
                  </a:cubicBezTo>
                  <a:lnTo>
                    <a:pt x="25" y="502"/>
                  </a:lnTo>
                  <a:cubicBezTo>
                    <a:pt x="76" y="327"/>
                    <a:pt x="101" y="151"/>
                    <a:pt x="1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1" name="Google Shape;2927;p66">
              <a:extLst>
                <a:ext uri="{FF2B5EF4-FFF2-40B4-BE49-F238E27FC236}">
                  <a16:creationId xmlns:a16="http://schemas.microsoft.com/office/drawing/2014/main" id="{29A45775-5B17-1B15-6928-D398DACCDFCB}"/>
                </a:ext>
              </a:extLst>
            </p:cNvPr>
            <p:cNvSpPr/>
            <p:nvPr/>
          </p:nvSpPr>
          <p:spPr>
            <a:xfrm>
              <a:off x="771164" y="3841066"/>
              <a:ext cx="57981" cy="62757"/>
            </a:xfrm>
            <a:custGeom>
              <a:avLst/>
              <a:gdLst/>
              <a:ahLst/>
              <a:cxnLst/>
              <a:rect l="l" t="t" r="r" b="b"/>
              <a:pathLst>
                <a:path w="1044" h="1130" extrusionOk="0">
                  <a:moveTo>
                    <a:pt x="533" y="0"/>
                  </a:moveTo>
                  <a:cubicBezTo>
                    <a:pt x="514" y="0"/>
                    <a:pt x="502" y="2"/>
                    <a:pt x="502" y="2"/>
                  </a:cubicBezTo>
                  <a:cubicBezTo>
                    <a:pt x="1" y="52"/>
                    <a:pt x="427" y="1130"/>
                    <a:pt x="427" y="1130"/>
                  </a:cubicBezTo>
                  <a:lnTo>
                    <a:pt x="677" y="1130"/>
                  </a:lnTo>
                  <a:cubicBezTo>
                    <a:pt x="1044" y="74"/>
                    <a:pt x="650" y="0"/>
                    <a:pt x="5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2" name="Google Shape;2928;p66">
              <a:extLst>
                <a:ext uri="{FF2B5EF4-FFF2-40B4-BE49-F238E27FC236}">
                  <a16:creationId xmlns:a16="http://schemas.microsoft.com/office/drawing/2014/main" id="{845DAE85-60E6-32B8-B163-F528A1D517F9}"/>
                </a:ext>
              </a:extLst>
            </p:cNvPr>
            <p:cNvSpPr/>
            <p:nvPr/>
          </p:nvSpPr>
          <p:spPr>
            <a:xfrm>
              <a:off x="786492" y="3843953"/>
              <a:ext cx="9775" cy="59869"/>
            </a:xfrm>
            <a:custGeom>
              <a:avLst/>
              <a:gdLst/>
              <a:ahLst/>
              <a:cxnLst/>
              <a:rect l="l" t="t" r="r" b="b"/>
              <a:pathLst>
                <a:path w="176" h="1078" extrusionOk="0">
                  <a:moveTo>
                    <a:pt x="126" y="0"/>
                  </a:moveTo>
                  <a:lnTo>
                    <a:pt x="75" y="25"/>
                  </a:lnTo>
                  <a:cubicBezTo>
                    <a:pt x="25" y="176"/>
                    <a:pt x="0" y="527"/>
                    <a:pt x="151" y="1078"/>
                  </a:cubicBezTo>
                  <a:lnTo>
                    <a:pt x="176" y="1078"/>
                  </a:lnTo>
                  <a:cubicBezTo>
                    <a:pt x="0" y="502"/>
                    <a:pt x="50" y="151"/>
                    <a:pt x="1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3" name="Google Shape;2929;p66">
              <a:extLst>
                <a:ext uri="{FF2B5EF4-FFF2-40B4-BE49-F238E27FC236}">
                  <a16:creationId xmlns:a16="http://schemas.microsoft.com/office/drawing/2014/main" id="{FF6751AE-D826-E4C8-07D6-AB6C1748949D}"/>
                </a:ext>
              </a:extLst>
            </p:cNvPr>
            <p:cNvSpPr/>
            <p:nvPr/>
          </p:nvSpPr>
          <p:spPr>
            <a:xfrm>
              <a:off x="792046" y="3841177"/>
              <a:ext cx="8386" cy="62646"/>
            </a:xfrm>
            <a:custGeom>
              <a:avLst/>
              <a:gdLst/>
              <a:ahLst/>
              <a:cxnLst/>
              <a:rect l="l" t="t" r="r" b="b"/>
              <a:pathLst>
                <a:path w="151" h="1128" extrusionOk="0">
                  <a:moveTo>
                    <a:pt x="126" y="0"/>
                  </a:moveTo>
                  <a:cubicBezTo>
                    <a:pt x="76" y="176"/>
                    <a:pt x="0" y="602"/>
                    <a:pt x="126" y="1128"/>
                  </a:cubicBezTo>
                  <a:lnTo>
                    <a:pt x="151" y="1128"/>
                  </a:lnTo>
                  <a:cubicBezTo>
                    <a:pt x="26" y="577"/>
                    <a:pt x="101" y="176"/>
                    <a:pt x="1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4" name="Google Shape;2930;p66">
              <a:extLst>
                <a:ext uri="{FF2B5EF4-FFF2-40B4-BE49-F238E27FC236}">
                  <a16:creationId xmlns:a16="http://schemas.microsoft.com/office/drawing/2014/main" id="{6E8CFA38-0252-9E2F-5D3A-16AA88D868B4}"/>
                </a:ext>
              </a:extLst>
            </p:cNvPr>
            <p:cNvSpPr/>
            <p:nvPr/>
          </p:nvSpPr>
          <p:spPr>
            <a:xfrm>
              <a:off x="801765" y="3841177"/>
              <a:ext cx="8442" cy="62646"/>
            </a:xfrm>
            <a:custGeom>
              <a:avLst/>
              <a:gdLst/>
              <a:ahLst/>
              <a:cxnLst/>
              <a:rect l="l" t="t" r="r" b="b"/>
              <a:pathLst>
                <a:path w="152" h="1128" extrusionOk="0">
                  <a:moveTo>
                    <a:pt x="1" y="0"/>
                  </a:moveTo>
                  <a:cubicBezTo>
                    <a:pt x="51" y="176"/>
                    <a:pt x="151" y="577"/>
                    <a:pt x="26" y="1128"/>
                  </a:cubicBezTo>
                  <a:lnTo>
                    <a:pt x="51" y="1128"/>
                  </a:lnTo>
                  <a:cubicBezTo>
                    <a:pt x="151" y="602"/>
                    <a:pt x="76" y="176"/>
                    <a:pt x="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5" name="Google Shape;2931;p66">
              <a:extLst>
                <a:ext uri="{FF2B5EF4-FFF2-40B4-BE49-F238E27FC236}">
                  <a16:creationId xmlns:a16="http://schemas.microsoft.com/office/drawing/2014/main" id="{FDFFCCB1-C07B-00D7-6405-23899BBDABDD}"/>
                </a:ext>
              </a:extLst>
            </p:cNvPr>
            <p:cNvSpPr/>
            <p:nvPr/>
          </p:nvSpPr>
          <p:spPr>
            <a:xfrm>
              <a:off x="807374" y="3843953"/>
              <a:ext cx="8386" cy="59869"/>
            </a:xfrm>
            <a:custGeom>
              <a:avLst/>
              <a:gdLst/>
              <a:ahLst/>
              <a:cxnLst/>
              <a:rect l="l" t="t" r="r" b="b"/>
              <a:pathLst>
                <a:path w="151" h="1078" extrusionOk="0">
                  <a:moveTo>
                    <a:pt x="25" y="0"/>
                  </a:moveTo>
                  <a:lnTo>
                    <a:pt x="25" y="0"/>
                  </a:lnTo>
                  <a:cubicBezTo>
                    <a:pt x="100" y="176"/>
                    <a:pt x="151" y="527"/>
                    <a:pt x="0" y="1078"/>
                  </a:cubicBezTo>
                  <a:lnTo>
                    <a:pt x="25" y="1078"/>
                  </a:lnTo>
                  <a:cubicBezTo>
                    <a:pt x="151" y="552"/>
                    <a:pt x="125" y="201"/>
                    <a:pt x="75" y="25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6" name="Google Shape;2932;p66">
              <a:extLst>
                <a:ext uri="{FF2B5EF4-FFF2-40B4-BE49-F238E27FC236}">
                  <a16:creationId xmlns:a16="http://schemas.microsoft.com/office/drawing/2014/main" id="{B10959C1-2AFF-C3C9-962B-8067BD759C05}"/>
                </a:ext>
              </a:extLst>
            </p:cNvPr>
            <p:cNvSpPr/>
            <p:nvPr/>
          </p:nvSpPr>
          <p:spPr>
            <a:xfrm>
              <a:off x="808762" y="3887106"/>
              <a:ext cx="4221" cy="16717"/>
            </a:xfrm>
            <a:custGeom>
              <a:avLst/>
              <a:gdLst/>
              <a:ahLst/>
              <a:cxnLst/>
              <a:rect l="l" t="t" r="r" b="b"/>
              <a:pathLst>
                <a:path w="76" h="301" extrusionOk="0">
                  <a:moveTo>
                    <a:pt x="75" y="0"/>
                  </a:moveTo>
                  <a:lnTo>
                    <a:pt x="75" y="0"/>
                  </a:lnTo>
                  <a:cubicBezTo>
                    <a:pt x="50" y="100"/>
                    <a:pt x="25" y="176"/>
                    <a:pt x="0" y="301"/>
                  </a:cubicBezTo>
                  <a:cubicBezTo>
                    <a:pt x="25" y="176"/>
                    <a:pt x="75" y="100"/>
                    <a:pt x="75" y="0"/>
                  </a:cubicBezTo>
                  <a:close/>
                </a:path>
              </a:pathLst>
            </a:custGeom>
            <a:solidFill>
              <a:srgbClr val="CED6D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7" name="Google Shape;2933;p66">
              <a:extLst>
                <a:ext uri="{FF2B5EF4-FFF2-40B4-BE49-F238E27FC236}">
                  <a16:creationId xmlns:a16="http://schemas.microsoft.com/office/drawing/2014/main" id="{1670C84C-8EB8-7ACC-1920-52C53042962B}"/>
                </a:ext>
              </a:extLst>
            </p:cNvPr>
            <p:cNvSpPr/>
            <p:nvPr/>
          </p:nvSpPr>
          <p:spPr>
            <a:xfrm>
              <a:off x="812927" y="3875943"/>
              <a:ext cx="2832" cy="11219"/>
            </a:xfrm>
            <a:custGeom>
              <a:avLst/>
              <a:gdLst/>
              <a:ahLst/>
              <a:cxnLst/>
              <a:rect l="l" t="t" r="r" b="b"/>
              <a:pathLst>
                <a:path w="51" h="202" extrusionOk="0">
                  <a:moveTo>
                    <a:pt x="0" y="201"/>
                  </a:moveTo>
                  <a:lnTo>
                    <a:pt x="0" y="201"/>
                  </a:lnTo>
                  <a:cubicBezTo>
                    <a:pt x="25" y="126"/>
                    <a:pt x="51" y="76"/>
                    <a:pt x="51" y="1"/>
                  </a:cubicBezTo>
                  <a:cubicBezTo>
                    <a:pt x="51" y="76"/>
                    <a:pt x="25" y="126"/>
                    <a:pt x="0" y="201"/>
                  </a:cubicBezTo>
                  <a:close/>
                </a:path>
              </a:pathLst>
            </a:custGeom>
            <a:solidFill>
              <a:srgbClr val="5442A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8" name="Google Shape;2934;p66">
              <a:extLst>
                <a:ext uri="{FF2B5EF4-FFF2-40B4-BE49-F238E27FC236}">
                  <a16:creationId xmlns:a16="http://schemas.microsoft.com/office/drawing/2014/main" id="{C422AC9E-678A-D95C-7508-90572FF23B60}"/>
                </a:ext>
              </a:extLst>
            </p:cNvPr>
            <p:cNvSpPr/>
            <p:nvPr/>
          </p:nvSpPr>
          <p:spPr>
            <a:xfrm>
              <a:off x="790657" y="3873166"/>
              <a:ext cx="26491" cy="30657"/>
            </a:xfrm>
            <a:custGeom>
              <a:avLst/>
              <a:gdLst/>
              <a:ahLst/>
              <a:cxnLst/>
              <a:rect l="l" t="t" r="r" b="b"/>
              <a:pathLst>
                <a:path w="477" h="552" extrusionOk="0">
                  <a:moveTo>
                    <a:pt x="477" y="1"/>
                  </a:moveTo>
                  <a:lnTo>
                    <a:pt x="477" y="1"/>
                  </a:lnTo>
                  <a:cubicBezTo>
                    <a:pt x="454" y="23"/>
                    <a:pt x="452" y="25"/>
                    <a:pt x="452" y="44"/>
                  </a:cubicBezTo>
                  <a:lnTo>
                    <a:pt x="452" y="44"/>
                  </a:lnTo>
                  <a:cubicBezTo>
                    <a:pt x="460" y="31"/>
                    <a:pt x="468" y="17"/>
                    <a:pt x="477" y="1"/>
                  </a:cubicBezTo>
                  <a:close/>
                  <a:moveTo>
                    <a:pt x="0" y="326"/>
                  </a:moveTo>
                  <a:cubicBezTo>
                    <a:pt x="21" y="429"/>
                    <a:pt x="58" y="498"/>
                    <a:pt x="71" y="533"/>
                  </a:cubicBezTo>
                  <a:lnTo>
                    <a:pt x="71" y="533"/>
                  </a:lnTo>
                  <a:cubicBezTo>
                    <a:pt x="50" y="445"/>
                    <a:pt x="49" y="397"/>
                    <a:pt x="25" y="326"/>
                  </a:cubicBezTo>
                  <a:close/>
                  <a:moveTo>
                    <a:pt x="71" y="533"/>
                  </a:moveTo>
                  <a:cubicBezTo>
                    <a:pt x="73" y="539"/>
                    <a:pt x="74" y="546"/>
                    <a:pt x="76" y="552"/>
                  </a:cubicBezTo>
                  <a:cubicBezTo>
                    <a:pt x="76" y="547"/>
                    <a:pt x="74" y="541"/>
                    <a:pt x="71" y="533"/>
                  </a:cubicBezTo>
                  <a:close/>
                  <a:moveTo>
                    <a:pt x="276" y="226"/>
                  </a:moveTo>
                  <a:lnTo>
                    <a:pt x="276" y="226"/>
                  </a:lnTo>
                  <a:cubicBezTo>
                    <a:pt x="226" y="276"/>
                    <a:pt x="176" y="276"/>
                    <a:pt x="126" y="301"/>
                  </a:cubicBezTo>
                  <a:cubicBezTo>
                    <a:pt x="101" y="301"/>
                    <a:pt x="76" y="326"/>
                    <a:pt x="51" y="326"/>
                  </a:cubicBezTo>
                  <a:cubicBezTo>
                    <a:pt x="51" y="402"/>
                    <a:pt x="76" y="452"/>
                    <a:pt x="101" y="552"/>
                  </a:cubicBezTo>
                  <a:lnTo>
                    <a:pt x="151" y="552"/>
                  </a:lnTo>
                  <a:cubicBezTo>
                    <a:pt x="151" y="452"/>
                    <a:pt x="126" y="377"/>
                    <a:pt x="126" y="301"/>
                  </a:cubicBezTo>
                  <a:lnTo>
                    <a:pt x="126" y="301"/>
                  </a:lnTo>
                  <a:cubicBezTo>
                    <a:pt x="151" y="377"/>
                    <a:pt x="151" y="452"/>
                    <a:pt x="176" y="552"/>
                  </a:cubicBezTo>
                  <a:lnTo>
                    <a:pt x="226" y="552"/>
                  </a:lnTo>
                  <a:cubicBezTo>
                    <a:pt x="251" y="427"/>
                    <a:pt x="251" y="326"/>
                    <a:pt x="276" y="226"/>
                  </a:cubicBezTo>
                  <a:close/>
                  <a:moveTo>
                    <a:pt x="376" y="151"/>
                  </a:moveTo>
                  <a:lnTo>
                    <a:pt x="376" y="151"/>
                  </a:lnTo>
                  <a:cubicBezTo>
                    <a:pt x="351" y="176"/>
                    <a:pt x="326" y="201"/>
                    <a:pt x="301" y="226"/>
                  </a:cubicBezTo>
                  <a:cubicBezTo>
                    <a:pt x="276" y="326"/>
                    <a:pt x="276" y="427"/>
                    <a:pt x="251" y="552"/>
                  </a:cubicBezTo>
                  <a:lnTo>
                    <a:pt x="301" y="552"/>
                  </a:lnTo>
                  <a:cubicBezTo>
                    <a:pt x="351" y="402"/>
                    <a:pt x="351" y="276"/>
                    <a:pt x="376" y="151"/>
                  </a:cubicBezTo>
                  <a:close/>
                  <a:moveTo>
                    <a:pt x="452" y="44"/>
                  </a:moveTo>
                  <a:lnTo>
                    <a:pt x="452" y="44"/>
                  </a:lnTo>
                  <a:cubicBezTo>
                    <a:pt x="435" y="70"/>
                    <a:pt x="418" y="92"/>
                    <a:pt x="401" y="126"/>
                  </a:cubicBezTo>
                  <a:cubicBezTo>
                    <a:pt x="376" y="251"/>
                    <a:pt x="351" y="377"/>
                    <a:pt x="326" y="552"/>
                  </a:cubicBezTo>
                  <a:cubicBezTo>
                    <a:pt x="351" y="427"/>
                    <a:pt x="376" y="351"/>
                    <a:pt x="401" y="251"/>
                  </a:cubicBezTo>
                  <a:cubicBezTo>
                    <a:pt x="426" y="176"/>
                    <a:pt x="452" y="126"/>
                    <a:pt x="452" y="51"/>
                  </a:cubicBezTo>
                  <a:cubicBezTo>
                    <a:pt x="452" y="48"/>
                    <a:pt x="452" y="46"/>
                    <a:pt x="452" y="44"/>
                  </a:cubicBezTo>
                  <a:close/>
                </a:path>
              </a:pathLst>
            </a:custGeom>
            <a:solidFill>
              <a:srgbClr val="6C52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9" name="Google Shape;2935;p66">
              <a:extLst>
                <a:ext uri="{FF2B5EF4-FFF2-40B4-BE49-F238E27FC236}">
                  <a16:creationId xmlns:a16="http://schemas.microsoft.com/office/drawing/2014/main" id="{5A1550B9-9585-549F-C387-EFCB3360C150}"/>
                </a:ext>
              </a:extLst>
            </p:cNvPr>
            <p:cNvSpPr/>
            <p:nvPr/>
          </p:nvSpPr>
          <p:spPr>
            <a:xfrm>
              <a:off x="792046" y="3891271"/>
              <a:ext cx="4221" cy="12551"/>
            </a:xfrm>
            <a:custGeom>
              <a:avLst/>
              <a:gdLst/>
              <a:ahLst/>
              <a:cxnLst/>
              <a:rect l="l" t="t" r="r" b="b"/>
              <a:pathLst>
                <a:path w="76" h="226" extrusionOk="0">
                  <a:moveTo>
                    <a:pt x="0" y="0"/>
                  </a:moveTo>
                  <a:cubicBezTo>
                    <a:pt x="26" y="76"/>
                    <a:pt x="26" y="126"/>
                    <a:pt x="51" y="226"/>
                  </a:cubicBezTo>
                  <a:lnTo>
                    <a:pt x="76" y="226"/>
                  </a:lnTo>
                  <a:cubicBezTo>
                    <a:pt x="51" y="126"/>
                    <a:pt x="26" y="76"/>
                    <a:pt x="26" y="0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0" name="Google Shape;2936;p66">
              <a:extLst>
                <a:ext uri="{FF2B5EF4-FFF2-40B4-BE49-F238E27FC236}">
                  <a16:creationId xmlns:a16="http://schemas.microsoft.com/office/drawing/2014/main" id="{3E0C7CF2-0590-7629-42D6-F0AFDDAAD63A}"/>
                </a:ext>
              </a:extLst>
            </p:cNvPr>
            <p:cNvSpPr/>
            <p:nvPr/>
          </p:nvSpPr>
          <p:spPr>
            <a:xfrm>
              <a:off x="797599" y="3889882"/>
              <a:ext cx="2832" cy="13940"/>
            </a:xfrm>
            <a:custGeom>
              <a:avLst/>
              <a:gdLst/>
              <a:ahLst/>
              <a:cxnLst/>
              <a:rect l="l" t="t" r="r" b="b"/>
              <a:pathLst>
                <a:path w="51" h="251" extrusionOk="0">
                  <a:moveTo>
                    <a:pt x="1" y="0"/>
                  </a:moveTo>
                  <a:cubicBezTo>
                    <a:pt x="1" y="76"/>
                    <a:pt x="26" y="151"/>
                    <a:pt x="26" y="251"/>
                  </a:cubicBezTo>
                  <a:lnTo>
                    <a:pt x="51" y="251"/>
                  </a:lnTo>
                  <a:cubicBezTo>
                    <a:pt x="26" y="151"/>
                    <a:pt x="26" y="76"/>
                    <a:pt x="1" y="0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1" name="Google Shape;2937;p66">
              <a:extLst>
                <a:ext uri="{FF2B5EF4-FFF2-40B4-BE49-F238E27FC236}">
                  <a16:creationId xmlns:a16="http://schemas.microsoft.com/office/drawing/2014/main" id="{4C469BC3-A48C-EB25-132C-F6FC2C4D70B9}"/>
                </a:ext>
              </a:extLst>
            </p:cNvPr>
            <p:cNvSpPr/>
            <p:nvPr/>
          </p:nvSpPr>
          <p:spPr>
            <a:xfrm>
              <a:off x="803153" y="3885717"/>
              <a:ext cx="4276" cy="18105"/>
            </a:xfrm>
            <a:custGeom>
              <a:avLst/>
              <a:gdLst/>
              <a:ahLst/>
              <a:cxnLst/>
              <a:rect l="l" t="t" r="r" b="b"/>
              <a:pathLst>
                <a:path w="77" h="326" extrusionOk="0">
                  <a:moveTo>
                    <a:pt x="51" y="0"/>
                  </a:moveTo>
                  <a:cubicBezTo>
                    <a:pt x="26" y="100"/>
                    <a:pt x="26" y="201"/>
                    <a:pt x="1" y="326"/>
                  </a:cubicBezTo>
                  <a:lnTo>
                    <a:pt x="26" y="326"/>
                  </a:lnTo>
                  <a:cubicBezTo>
                    <a:pt x="51" y="201"/>
                    <a:pt x="51" y="100"/>
                    <a:pt x="76" y="0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2" name="Google Shape;2938;p66">
              <a:extLst>
                <a:ext uri="{FF2B5EF4-FFF2-40B4-BE49-F238E27FC236}">
                  <a16:creationId xmlns:a16="http://schemas.microsoft.com/office/drawing/2014/main" id="{B60DC17C-494E-32DE-3880-144E80BAEE69}"/>
                </a:ext>
              </a:extLst>
            </p:cNvPr>
            <p:cNvSpPr/>
            <p:nvPr/>
          </p:nvSpPr>
          <p:spPr>
            <a:xfrm>
              <a:off x="807374" y="3880108"/>
              <a:ext cx="5609" cy="23715"/>
            </a:xfrm>
            <a:custGeom>
              <a:avLst/>
              <a:gdLst/>
              <a:ahLst/>
              <a:cxnLst/>
              <a:rect l="l" t="t" r="r" b="b"/>
              <a:pathLst>
                <a:path w="101" h="427" extrusionOk="0">
                  <a:moveTo>
                    <a:pt x="100" y="1"/>
                  </a:moveTo>
                  <a:cubicBezTo>
                    <a:pt x="100" y="1"/>
                    <a:pt x="75" y="1"/>
                    <a:pt x="75" y="26"/>
                  </a:cubicBezTo>
                  <a:cubicBezTo>
                    <a:pt x="50" y="151"/>
                    <a:pt x="50" y="277"/>
                    <a:pt x="0" y="427"/>
                  </a:cubicBezTo>
                  <a:lnTo>
                    <a:pt x="25" y="427"/>
                  </a:lnTo>
                  <a:cubicBezTo>
                    <a:pt x="50" y="252"/>
                    <a:pt x="75" y="126"/>
                    <a:pt x="100" y="1"/>
                  </a:cubicBezTo>
                  <a:close/>
                </a:path>
              </a:pathLst>
            </a:custGeom>
            <a:solidFill>
              <a:srgbClr val="5746A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3" name="Google Shape;2939;p66">
              <a:extLst>
                <a:ext uri="{FF2B5EF4-FFF2-40B4-BE49-F238E27FC236}">
                  <a16:creationId xmlns:a16="http://schemas.microsoft.com/office/drawing/2014/main" id="{A004C247-68E3-85D1-E37F-1B194A73BB8F}"/>
                </a:ext>
              </a:extLst>
            </p:cNvPr>
            <p:cNvSpPr/>
            <p:nvPr/>
          </p:nvSpPr>
          <p:spPr>
            <a:xfrm>
              <a:off x="850526" y="3866224"/>
              <a:ext cx="25103" cy="22326"/>
            </a:xfrm>
            <a:custGeom>
              <a:avLst/>
              <a:gdLst/>
              <a:ahLst/>
              <a:cxnLst/>
              <a:rect l="l" t="t" r="r" b="b"/>
              <a:pathLst>
                <a:path w="452" h="402" extrusionOk="0">
                  <a:moveTo>
                    <a:pt x="226" y="0"/>
                  </a:moveTo>
                  <a:cubicBezTo>
                    <a:pt x="100" y="0"/>
                    <a:pt x="0" y="101"/>
                    <a:pt x="0" y="201"/>
                  </a:cubicBezTo>
                  <a:cubicBezTo>
                    <a:pt x="0" y="301"/>
                    <a:pt x="100" y="401"/>
                    <a:pt x="226" y="401"/>
                  </a:cubicBezTo>
                  <a:cubicBezTo>
                    <a:pt x="351" y="401"/>
                    <a:pt x="451" y="301"/>
                    <a:pt x="451" y="201"/>
                  </a:cubicBezTo>
                  <a:cubicBezTo>
                    <a:pt x="451" y="101"/>
                    <a:pt x="351" y="0"/>
                    <a:pt x="226" y="0"/>
                  </a:cubicBezTo>
                  <a:close/>
                </a:path>
              </a:pathLst>
            </a:custGeom>
            <a:solidFill>
              <a:srgbClr val="58271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4" name="Google Shape;2940;p66">
              <a:extLst>
                <a:ext uri="{FF2B5EF4-FFF2-40B4-BE49-F238E27FC236}">
                  <a16:creationId xmlns:a16="http://schemas.microsoft.com/office/drawing/2014/main" id="{F9235B26-A37D-44B4-98BA-554DA9E6DE89}"/>
                </a:ext>
              </a:extLst>
            </p:cNvPr>
            <p:cNvSpPr/>
            <p:nvPr/>
          </p:nvSpPr>
          <p:spPr>
            <a:xfrm>
              <a:off x="815704" y="3843953"/>
              <a:ext cx="47373" cy="44597"/>
            </a:xfrm>
            <a:custGeom>
              <a:avLst/>
              <a:gdLst/>
              <a:ahLst/>
              <a:cxnLst/>
              <a:rect l="l" t="t" r="r" b="b"/>
              <a:pathLst>
                <a:path w="853" h="803" extrusionOk="0">
                  <a:moveTo>
                    <a:pt x="427" y="0"/>
                  </a:moveTo>
                  <a:cubicBezTo>
                    <a:pt x="176" y="0"/>
                    <a:pt x="1" y="176"/>
                    <a:pt x="1" y="401"/>
                  </a:cubicBezTo>
                  <a:cubicBezTo>
                    <a:pt x="1" y="627"/>
                    <a:pt x="176" y="802"/>
                    <a:pt x="427" y="802"/>
                  </a:cubicBezTo>
                  <a:cubicBezTo>
                    <a:pt x="652" y="802"/>
                    <a:pt x="853" y="627"/>
                    <a:pt x="853" y="401"/>
                  </a:cubicBezTo>
                  <a:cubicBezTo>
                    <a:pt x="853" y="176"/>
                    <a:pt x="652" y="0"/>
                    <a:pt x="4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5" name="Google Shape;2941;p66">
              <a:extLst>
                <a:ext uri="{FF2B5EF4-FFF2-40B4-BE49-F238E27FC236}">
                  <a16:creationId xmlns:a16="http://schemas.microsoft.com/office/drawing/2014/main" id="{E619807D-749F-4B3A-240A-9CB00A284386}"/>
                </a:ext>
              </a:extLst>
            </p:cNvPr>
            <p:cNvSpPr/>
            <p:nvPr/>
          </p:nvSpPr>
          <p:spPr>
            <a:xfrm>
              <a:off x="803153" y="3860670"/>
              <a:ext cx="23770" cy="22271"/>
            </a:xfrm>
            <a:custGeom>
              <a:avLst/>
              <a:gdLst/>
              <a:ahLst/>
              <a:cxnLst/>
              <a:rect l="l" t="t" r="r" b="b"/>
              <a:pathLst>
                <a:path w="428" h="401" extrusionOk="0">
                  <a:moveTo>
                    <a:pt x="227" y="0"/>
                  </a:moveTo>
                  <a:cubicBezTo>
                    <a:pt x="101" y="0"/>
                    <a:pt x="1" y="100"/>
                    <a:pt x="1" y="201"/>
                  </a:cubicBezTo>
                  <a:cubicBezTo>
                    <a:pt x="1" y="301"/>
                    <a:pt x="101" y="401"/>
                    <a:pt x="227" y="401"/>
                  </a:cubicBezTo>
                  <a:cubicBezTo>
                    <a:pt x="327" y="401"/>
                    <a:pt x="427" y="301"/>
                    <a:pt x="427" y="201"/>
                  </a:cubicBezTo>
                  <a:cubicBezTo>
                    <a:pt x="427" y="100"/>
                    <a:pt x="327" y="0"/>
                    <a:pt x="2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6" name="Google Shape;2942;p66">
              <a:extLst>
                <a:ext uri="{FF2B5EF4-FFF2-40B4-BE49-F238E27FC236}">
                  <a16:creationId xmlns:a16="http://schemas.microsoft.com/office/drawing/2014/main" id="{CAB67B03-8D04-436D-1C03-35EB7494FD11}"/>
                </a:ext>
              </a:extLst>
            </p:cNvPr>
            <p:cNvSpPr/>
            <p:nvPr/>
          </p:nvSpPr>
          <p:spPr>
            <a:xfrm>
              <a:off x="794822" y="3860670"/>
              <a:ext cx="18161" cy="16717"/>
            </a:xfrm>
            <a:custGeom>
              <a:avLst/>
              <a:gdLst/>
              <a:ahLst/>
              <a:cxnLst/>
              <a:rect l="l" t="t" r="r" b="b"/>
              <a:pathLst>
                <a:path w="327" h="301" extrusionOk="0">
                  <a:moveTo>
                    <a:pt x="151" y="0"/>
                  </a:moveTo>
                  <a:cubicBezTo>
                    <a:pt x="51" y="0"/>
                    <a:pt x="1" y="75"/>
                    <a:pt x="1" y="150"/>
                  </a:cubicBezTo>
                  <a:cubicBezTo>
                    <a:pt x="1" y="251"/>
                    <a:pt x="51" y="301"/>
                    <a:pt x="151" y="301"/>
                  </a:cubicBezTo>
                  <a:cubicBezTo>
                    <a:pt x="251" y="301"/>
                    <a:pt x="326" y="251"/>
                    <a:pt x="326" y="150"/>
                  </a:cubicBezTo>
                  <a:cubicBezTo>
                    <a:pt x="326" y="75"/>
                    <a:pt x="251" y="0"/>
                    <a:pt x="1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7" name="Google Shape;2943;p66">
              <a:extLst>
                <a:ext uri="{FF2B5EF4-FFF2-40B4-BE49-F238E27FC236}">
                  <a16:creationId xmlns:a16="http://schemas.microsoft.com/office/drawing/2014/main" id="{0F141B89-8C48-A1B5-7C02-E0F0EE743B55}"/>
                </a:ext>
              </a:extLst>
            </p:cNvPr>
            <p:cNvSpPr/>
            <p:nvPr/>
          </p:nvSpPr>
          <p:spPr>
            <a:xfrm>
              <a:off x="780883" y="3862058"/>
              <a:ext cx="20938" cy="19494"/>
            </a:xfrm>
            <a:custGeom>
              <a:avLst/>
              <a:gdLst/>
              <a:ahLst/>
              <a:cxnLst/>
              <a:rect l="l" t="t" r="r" b="b"/>
              <a:pathLst>
                <a:path w="377" h="351" extrusionOk="0">
                  <a:moveTo>
                    <a:pt x="201" y="0"/>
                  </a:moveTo>
                  <a:cubicBezTo>
                    <a:pt x="101" y="0"/>
                    <a:pt x="1" y="75"/>
                    <a:pt x="1" y="176"/>
                  </a:cubicBezTo>
                  <a:cubicBezTo>
                    <a:pt x="1" y="276"/>
                    <a:pt x="101" y="351"/>
                    <a:pt x="201" y="351"/>
                  </a:cubicBezTo>
                  <a:cubicBezTo>
                    <a:pt x="302" y="351"/>
                    <a:pt x="377" y="276"/>
                    <a:pt x="377" y="176"/>
                  </a:cubicBezTo>
                  <a:cubicBezTo>
                    <a:pt x="377" y="75"/>
                    <a:pt x="302" y="0"/>
                    <a:pt x="2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8" name="Google Shape;2944;p66">
              <a:extLst>
                <a:ext uri="{FF2B5EF4-FFF2-40B4-BE49-F238E27FC236}">
                  <a16:creationId xmlns:a16="http://schemas.microsoft.com/office/drawing/2014/main" id="{8D509F5F-98BB-4E7E-7075-35EF81F74266}"/>
                </a:ext>
              </a:extLst>
            </p:cNvPr>
            <p:cNvSpPr/>
            <p:nvPr/>
          </p:nvSpPr>
          <p:spPr>
            <a:xfrm>
              <a:off x="696022" y="3869001"/>
              <a:ext cx="263137" cy="100245"/>
            </a:xfrm>
            <a:custGeom>
              <a:avLst/>
              <a:gdLst/>
              <a:ahLst/>
              <a:cxnLst/>
              <a:rect l="l" t="t" r="r" b="b"/>
              <a:pathLst>
                <a:path w="4738" h="1805" extrusionOk="0">
                  <a:moveTo>
                    <a:pt x="1579" y="0"/>
                  </a:moveTo>
                  <a:cubicBezTo>
                    <a:pt x="0" y="903"/>
                    <a:pt x="1579" y="1805"/>
                    <a:pt x="1579" y="1805"/>
                  </a:cubicBezTo>
                  <a:lnTo>
                    <a:pt x="3183" y="1805"/>
                  </a:lnTo>
                  <a:cubicBezTo>
                    <a:pt x="3183" y="1805"/>
                    <a:pt x="4737" y="903"/>
                    <a:pt x="31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9" name="Google Shape;2945;p66">
              <a:extLst>
                <a:ext uri="{FF2B5EF4-FFF2-40B4-BE49-F238E27FC236}">
                  <a16:creationId xmlns:a16="http://schemas.microsoft.com/office/drawing/2014/main" id="{F96F8A65-968A-23B1-1FC9-5B9D96F75939}"/>
                </a:ext>
              </a:extLst>
            </p:cNvPr>
            <p:cNvSpPr/>
            <p:nvPr/>
          </p:nvSpPr>
          <p:spPr>
            <a:xfrm>
              <a:off x="1276438" y="3890493"/>
              <a:ext cx="80752" cy="49539"/>
            </a:xfrm>
            <a:custGeom>
              <a:avLst/>
              <a:gdLst/>
              <a:ahLst/>
              <a:cxnLst/>
              <a:rect l="l" t="t" r="r" b="b"/>
              <a:pathLst>
                <a:path w="1454" h="892" extrusionOk="0">
                  <a:moveTo>
                    <a:pt x="322" y="1"/>
                  </a:moveTo>
                  <a:cubicBezTo>
                    <a:pt x="193" y="1"/>
                    <a:pt x="101" y="14"/>
                    <a:pt x="101" y="14"/>
                  </a:cubicBezTo>
                  <a:cubicBezTo>
                    <a:pt x="101" y="14"/>
                    <a:pt x="0" y="115"/>
                    <a:pt x="301" y="140"/>
                  </a:cubicBezTo>
                  <a:cubicBezTo>
                    <a:pt x="527" y="165"/>
                    <a:pt x="502" y="215"/>
                    <a:pt x="652" y="390"/>
                  </a:cubicBezTo>
                  <a:cubicBezTo>
                    <a:pt x="827" y="566"/>
                    <a:pt x="903" y="616"/>
                    <a:pt x="978" y="716"/>
                  </a:cubicBezTo>
                  <a:cubicBezTo>
                    <a:pt x="1028" y="766"/>
                    <a:pt x="1253" y="892"/>
                    <a:pt x="1253" y="892"/>
                  </a:cubicBezTo>
                  <a:lnTo>
                    <a:pt x="1454" y="566"/>
                  </a:lnTo>
                  <a:cubicBezTo>
                    <a:pt x="1178" y="365"/>
                    <a:pt x="1253" y="365"/>
                    <a:pt x="903" y="140"/>
                  </a:cubicBezTo>
                  <a:cubicBezTo>
                    <a:pt x="731" y="25"/>
                    <a:pt x="493" y="1"/>
                    <a:pt x="322" y="1"/>
                  </a:cubicBezTo>
                  <a:close/>
                </a:path>
              </a:pathLst>
            </a:custGeom>
            <a:solidFill>
              <a:srgbClr val="F89D9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0" name="Google Shape;2946;p66">
              <a:extLst>
                <a:ext uri="{FF2B5EF4-FFF2-40B4-BE49-F238E27FC236}">
                  <a16:creationId xmlns:a16="http://schemas.microsoft.com/office/drawing/2014/main" id="{3299EE7A-63BD-9785-A82D-0424ACB0FF61}"/>
                </a:ext>
              </a:extLst>
            </p:cNvPr>
            <p:cNvSpPr/>
            <p:nvPr/>
          </p:nvSpPr>
          <p:spPr>
            <a:xfrm>
              <a:off x="1295431" y="3916485"/>
              <a:ext cx="53427" cy="17994"/>
            </a:xfrm>
            <a:custGeom>
              <a:avLst/>
              <a:gdLst/>
              <a:ahLst/>
              <a:cxnLst/>
              <a:rect l="l" t="t" r="r" b="b"/>
              <a:pathLst>
                <a:path w="962" h="324" extrusionOk="0">
                  <a:moveTo>
                    <a:pt x="264" y="0"/>
                  </a:moveTo>
                  <a:cubicBezTo>
                    <a:pt x="121" y="0"/>
                    <a:pt x="0" y="16"/>
                    <a:pt x="34" y="73"/>
                  </a:cubicBezTo>
                  <a:cubicBezTo>
                    <a:pt x="135" y="223"/>
                    <a:pt x="711" y="223"/>
                    <a:pt x="962" y="323"/>
                  </a:cubicBezTo>
                  <a:lnTo>
                    <a:pt x="636" y="23"/>
                  </a:lnTo>
                  <a:cubicBezTo>
                    <a:pt x="636" y="23"/>
                    <a:pt x="434" y="0"/>
                    <a:pt x="264" y="0"/>
                  </a:cubicBezTo>
                  <a:close/>
                </a:path>
              </a:pathLst>
            </a:custGeom>
            <a:solidFill>
              <a:srgbClr val="F89D9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1" name="Google Shape;2947;p66">
              <a:extLst>
                <a:ext uri="{FF2B5EF4-FFF2-40B4-BE49-F238E27FC236}">
                  <a16:creationId xmlns:a16="http://schemas.microsoft.com/office/drawing/2014/main" id="{24A6343F-1744-DF93-906B-993B97934B1B}"/>
                </a:ext>
              </a:extLst>
            </p:cNvPr>
            <p:cNvSpPr/>
            <p:nvPr/>
          </p:nvSpPr>
          <p:spPr>
            <a:xfrm>
              <a:off x="1330697" y="3847286"/>
              <a:ext cx="303512" cy="180941"/>
            </a:xfrm>
            <a:custGeom>
              <a:avLst/>
              <a:gdLst/>
              <a:ahLst/>
              <a:cxnLst/>
              <a:rect l="l" t="t" r="r" b="b"/>
              <a:pathLst>
                <a:path w="5465" h="3258" extrusionOk="0">
                  <a:moveTo>
                    <a:pt x="4472" y="0"/>
                  </a:moveTo>
                  <a:cubicBezTo>
                    <a:pt x="3894" y="0"/>
                    <a:pt x="3755" y="1236"/>
                    <a:pt x="3284" y="1519"/>
                  </a:cubicBezTo>
                  <a:cubicBezTo>
                    <a:pt x="3042" y="1661"/>
                    <a:pt x="2751" y="1715"/>
                    <a:pt x="2446" y="1715"/>
                  </a:cubicBezTo>
                  <a:cubicBezTo>
                    <a:pt x="1455" y="1715"/>
                    <a:pt x="327" y="1143"/>
                    <a:pt x="327" y="1143"/>
                  </a:cubicBezTo>
                  <a:cubicBezTo>
                    <a:pt x="26" y="1218"/>
                    <a:pt x="1" y="1594"/>
                    <a:pt x="1" y="1594"/>
                  </a:cubicBezTo>
                  <a:cubicBezTo>
                    <a:pt x="1" y="1594"/>
                    <a:pt x="1787" y="3257"/>
                    <a:pt x="3055" y="3257"/>
                  </a:cubicBezTo>
                  <a:cubicBezTo>
                    <a:pt x="3188" y="3257"/>
                    <a:pt x="3315" y="3239"/>
                    <a:pt x="3434" y="3198"/>
                  </a:cubicBezTo>
                  <a:cubicBezTo>
                    <a:pt x="4713" y="2797"/>
                    <a:pt x="5164" y="1720"/>
                    <a:pt x="5339" y="1043"/>
                  </a:cubicBezTo>
                  <a:cubicBezTo>
                    <a:pt x="5464" y="592"/>
                    <a:pt x="5314" y="166"/>
                    <a:pt x="4587" y="15"/>
                  </a:cubicBezTo>
                  <a:cubicBezTo>
                    <a:pt x="4547" y="5"/>
                    <a:pt x="4509" y="0"/>
                    <a:pt x="44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2948;p66">
              <a:extLst>
                <a:ext uri="{FF2B5EF4-FFF2-40B4-BE49-F238E27FC236}">
                  <a16:creationId xmlns:a16="http://schemas.microsoft.com/office/drawing/2014/main" id="{15A9BF6E-D692-1D3E-76C8-8CA2E4A2BC6A}"/>
                </a:ext>
              </a:extLst>
            </p:cNvPr>
            <p:cNvSpPr/>
            <p:nvPr/>
          </p:nvSpPr>
          <p:spPr>
            <a:xfrm>
              <a:off x="1280548" y="4305353"/>
              <a:ext cx="164335" cy="281520"/>
            </a:xfrm>
            <a:custGeom>
              <a:avLst/>
              <a:gdLst/>
              <a:ahLst/>
              <a:cxnLst/>
              <a:rect l="l" t="t" r="r" b="b"/>
              <a:pathLst>
                <a:path w="2959" h="5069" extrusionOk="0">
                  <a:moveTo>
                    <a:pt x="863" y="1"/>
                  </a:moveTo>
                  <a:cubicBezTo>
                    <a:pt x="407" y="1"/>
                    <a:pt x="1" y="730"/>
                    <a:pt x="377" y="1517"/>
                  </a:cubicBezTo>
                  <a:cubicBezTo>
                    <a:pt x="829" y="2519"/>
                    <a:pt x="1731" y="3773"/>
                    <a:pt x="1931" y="4499"/>
                  </a:cubicBezTo>
                  <a:cubicBezTo>
                    <a:pt x="1956" y="4600"/>
                    <a:pt x="1956" y="4650"/>
                    <a:pt x="1580" y="4825"/>
                  </a:cubicBezTo>
                  <a:cubicBezTo>
                    <a:pt x="1314" y="4940"/>
                    <a:pt x="1482" y="5068"/>
                    <a:pt x="1875" y="5068"/>
                  </a:cubicBezTo>
                  <a:cubicBezTo>
                    <a:pt x="1999" y="5068"/>
                    <a:pt x="2145" y="5056"/>
                    <a:pt x="2307" y="5026"/>
                  </a:cubicBezTo>
                  <a:cubicBezTo>
                    <a:pt x="2959" y="4925"/>
                    <a:pt x="2057" y="1918"/>
                    <a:pt x="1455" y="539"/>
                  </a:cubicBezTo>
                  <a:cubicBezTo>
                    <a:pt x="1296" y="158"/>
                    <a:pt x="1074" y="1"/>
                    <a:pt x="863" y="1"/>
                  </a:cubicBezTo>
                  <a:close/>
                </a:path>
              </a:pathLst>
            </a:custGeom>
            <a:solidFill>
              <a:srgbClr val="F89D9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2949;p66">
              <a:extLst>
                <a:ext uri="{FF2B5EF4-FFF2-40B4-BE49-F238E27FC236}">
                  <a16:creationId xmlns:a16="http://schemas.microsoft.com/office/drawing/2014/main" id="{B529D903-44DC-2E79-8FB8-B3388EB31DBD}"/>
                </a:ext>
              </a:extLst>
            </p:cNvPr>
            <p:cNvSpPr/>
            <p:nvPr/>
          </p:nvSpPr>
          <p:spPr>
            <a:xfrm>
              <a:off x="1333474" y="4566321"/>
              <a:ext cx="91415" cy="26491"/>
            </a:xfrm>
            <a:custGeom>
              <a:avLst/>
              <a:gdLst/>
              <a:ahLst/>
              <a:cxnLst/>
              <a:rect l="l" t="t" r="r" b="b"/>
              <a:pathLst>
                <a:path w="1646" h="477" extrusionOk="0">
                  <a:moveTo>
                    <a:pt x="1580" y="1"/>
                  </a:moveTo>
                  <a:cubicBezTo>
                    <a:pt x="1580" y="1"/>
                    <a:pt x="1249" y="181"/>
                    <a:pt x="914" y="181"/>
                  </a:cubicBezTo>
                  <a:cubicBezTo>
                    <a:pt x="816" y="181"/>
                    <a:pt x="718" y="166"/>
                    <a:pt x="627" y="126"/>
                  </a:cubicBezTo>
                  <a:cubicBezTo>
                    <a:pt x="627" y="126"/>
                    <a:pt x="1" y="302"/>
                    <a:pt x="427" y="402"/>
                  </a:cubicBezTo>
                  <a:cubicBezTo>
                    <a:pt x="582" y="445"/>
                    <a:pt x="779" y="476"/>
                    <a:pt x="966" y="476"/>
                  </a:cubicBezTo>
                  <a:cubicBezTo>
                    <a:pt x="1323" y="476"/>
                    <a:pt x="1646" y="363"/>
                    <a:pt x="1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2950;p66">
              <a:extLst>
                <a:ext uri="{FF2B5EF4-FFF2-40B4-BE49-F238E27FC236}">
                  <a16:creationId xmlns:a16="http://schemas.microsoft.com/office/drawing/2014/main" id="{4B8CCD4F-D5A3-DD74-31F4-976047B3E62F}"/>
                </a:ext>
              </a:extLst>
            </p:cNvPr>
            <p:cNvSpPr/>
            <p:nvPr/>
          </p:nvSpPr>
          <p:spPr>
            <a:xfrm>
              <a:off x="1448102" y="4280528"/>
              <a:ext cx="215319" cy="263581"/>
            </a:xfrm>
            <a:custGeom>
              <a:avLst/>
              <a:gdLst/>
              <a:ahLst/>
              <a:cxnLst/>
              <a:rect l="l" t="t" r="r" b="b"/>
              <a:pathLst>
                <a:path w="3877" h="4746" extrusionOk="0">
                  <a:moveTo>
                    <a:pt x="810" y="0"/>
                  </a:moveTo>
                  <a:cubicBezTo>
                    <a:pt x="303" y="0"/>
                    <a:pt x="1" y="880"/>
                    <a:pt x="569" y="1613"/>
                  </a:cubicBezTo>
                  <a:cubicBezTo>
                    <a:pt x="1270" y="2465"/>
                    <a:pt x="2423" y="3493"/>
                    <a:pt x="2774" y="4144"/>
                  </a:cubicBezTo>
                  <a:cubicBezTo>
                    <a:pt x="2824" y="4245"/>
                    <a:pt x="2849" y="4270"/>
                    <a:pt x="2523" y="4520"/>
                  </a:cubicBezTo>
                  <a:cubicBezTo>
                    <a:pt x="2341" y="4660"/>
                    <a:pt x="2402" y="4745"/>
                    <a:pt x="2595" y="4745"/>
                  </a:cubicBezTo>
                  <a:cubicBezTo>
                    <a:pt x="2748" y="4745"/>
                    <a:pt x="2985" y="4692"/>
                    <a:pt x="3250" y="4570"/>
                  </a:cubicBezTo>
                  <a:cubicBezTo>
                    <a:pt x="3877" y="4320"/>
                    <a:pt x="2298" y="1613"/>
                    <a:pt x="1421" y="410"/>
                  </a:cubicBezTo>
                  <a:cubicBezTo>
                    <a:pt x="1211" y="120"/>
                    <a:pt x="997" y="0"/>
                    <a:pt x="810" y="0"/>
                  </a:cubicBezTo>
                  <a:close/>
                </a:path>
              </a:pathLst>
            </a:custGeom>
            <a:solidFill>
              <a:srgbClr val="F89D9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5" name="Google Shape;2951;p66">
              <a:extLst>
                <a:ext uri="{FF2B5EF4-FFF2-40B4-BE49-F238E27FC236}">
                  <a16:creationId xmlns:a16="http://schemas.microsoft.com/office/drawing/2014/main" id="{FEDBA021-36C6-9EE0-38D9-F005CD43283B}"/>
                </a:ext>
              </a:extLst>
            </p:cNvPr>
            <p:cNvSpPr/>
            <p:nvPr/>
          </p:nvSpPr>
          <p:spPr>
            <a:xfrm>
              <a:off x="1556177" y="4513450"/>
              <a:ext cx="93747" cy="36377"/>
            </a:xfrm>
            <a:custGeom>
              <a:avLst/>
              <a:gdLst/>
              <a:ahLst/>
              <a:cxnLst/>
              <a:rect l="l" t="t" r="r" b="b"/>
              <a:pathLst>
                <a:path w="1688" h="655" extrusionOk="0">
                  <a:moveTo>
                    <a:pt x="1455" y="0"/>
                  </a:moveTo>
                  <a:cubicBezTo>
                    <a:pt x="1455" y="1"/>
                    <a:pt x="1093" y="342"/>
                    <a:pt x="712" y="342"/>
                  </a:cubicBezTo>
                  <a:cubicBezTo>
                    <a:pt x="667" y="342"/>
                    <a:pt x="622" y="337"/>
                    <a:pt x="577" y="326"/>
                  </a:cubicBezTo>
                  <a:cubicBezTo>
                    <a:pt x="577" y="326"/>
                    <a:pt x="1" y="652"/>
                    <a:pt x="452" y="652"/>
                  </a:cubicBezTo>
                  <a:cubicBezTo>
                    <a:pt x="483" y="654"/>
                    <a:pt x="516" y="655"/>
                    <a:pt x="550" y="655"/>
                  </a:cubicBezTo>
                  <a:cubicBezTo>
                    <a:pt x="1008" y="655"/>
                    <a:pt x="1688" y="491"/>
                    <a:pt x="145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6" name="Google Shape;2952;p66">
              <a:extLst>
                <a:ext uri="{FF2B5EF4-FFF2-40B4-BE49-F238E27FC236}">
                  <a16:creationId xmlns:a16="http://schemas.microsoft.com/office/drawing/2014/main" id="{D09CB272-D1C4-5243-81C6-387EE9EB37A3}"/>
                </a:ext>
              </a:extLst>
            </p:cNvPr>
            <p:cNvSpPr/>
            <p:nvPr/>
          </p:nvSpPr>
          <p:spPr>
            <a:xfrm>
              <a:off x="1400285" y="4212774"/>
              <a:ext cx="236701" cy="291017"/>
            </a:xfrm>
            <a:custGeom>
              <a:avLst/>
              <a:gdLst/>
              <a:ahLst/>
              <a:cxnLst/>
              <a:rect l="l" t="t" r="r" b="b"/>
              <a:pathLst>
                <a:path w="4262" h="5240" extrusionOk="0">
                  <a:moveTo>
                    <a:pt x="2332" y="1"/>
                  </a:moveTo>
                  <a:cubicBezTo>
                    <a:pt x="2131" y="1"/>
                    <a:pt x="1" y="527"/>
                    <a:pt x="1" y="527"/>
                  </a:cubicBezTo>
                  <a:cubicBezTo>
                    <a:pt x="1" y="527"/>
                    <a:pt x="1555" y="3485"/>
                    <a:pt x="3359" y="5239"/>
                  </a:cubicBezTo>
                  <a:cubicBezTo>
                    <a:pt x="3359" y="5239"/>
                    <a:pt x="3836" y="5114"/>
                    <a:pt x="4262" y="4638"/>
                  </a:cubicBezTo>
                  <a:cubicBezTo>
                    <a:pt x="4262" y="4638"/>
                    <a:pt x="3059" y="1"/>
                    <a:pt x="23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7" name="Google Shape;2953;p66">
              <a:extLst>
                <a:ext uri="{FF2B5EF4-FFF2-40B4-BE49-F238E27FC236}">
                  <a16:creationId xmlns:a16="http://schemas.microsoft.com/office/drawing/2014/main" id="{FF99E08E-EAFF-A0F5-80E0-D47AC48AD00E}"/>
                </a:ext>
              </a:extLst>
            </p:cNvPr>
            <p:cNvSpPr/>
            <p:nvPr/>
          </p:nvSpPr>
          <p:spPr>
            <a:xfrm>
              <a:off x="1215181" y="4108420"/>
              <a:ext cx="520664" cy="425084"/>
            </a:xfrm>
            <a:custGeom>
              <a:avLst/>
              <a:gdLst/>
              <a:ahLst/>
              <a:cxnLst/>
              <a:rect l="l" t="t" r="r" b="b"/>
              <a:pathLst>
                <a:path w="9375" h="7654" extrusionOk="0">
                  <a:moveTo>
                    <a:pt x="6073" y="0"/>
                  </a:moveTo>
                  <a:cubicBezTo>
                    <a:pt x="6052" y="0"/>
                    <a:pt x="6041" y="0"/>
                    <a:pt x="6041" y="0"/>
                  </a:cubicBezTo>
                  <a:cubicBezTo>
                    <a:pt x="2582" y="201"/>
                    <a:pt x="1179" y="1855"/>
                    <a:pt x="1179" y="1855"/>
                  </a:cubicBezTo>
                  <a:cubicBezTo>
                    <a:pt x="1" y="3534"/>
                    <a:pt x="2507" y="7594"/>
                    <a:pt x="2507" y="7594"/>
                  </a:cubicBezTo>
                  <a:cubicBezTo>
                    <a:pt x="2681" y="7636"/>
                    <a:pt x="2843" y="7653"/>
                    <a:pt x="2990" y="7653"/>
                  </a:cubicBezTo>
                  <a:cubicBezTo>
                    <a:pt x="3542" y="7653"/>
                    <a:pt x="3885" y="7419"/>
                    <a:pt x="3885" y="7419"/>
                  </a:cubicBezTo>
                  <a:cubicBezTo>
                    <a:pt x="3885" y="7419"/>
                    <a:pt x="3158" y="4085"/>
                    <a:pt x="3334" y="3384"/>
                  </a:cubicBezTo>
                  <a:cubicBezTo>
                    <a:pt x="3384" y="3189"/>
                    <a:pt x="3516" y="3129"/>
                    <a:pt x="3735" y="3129"/>
                  </a:cubicBezTo>
                  <a:cubicBezTo>
                    <a:pt x="4080" y="3129"/>
                    <a:pt x="4641" y="3278"/>
                    <a:pt x="5439" y="3278"/>
                  </a:cubicBezTo>
                  <a:cubicBezTo>
                    <a:pt x="5889" y="3278"/>
                    <a:pt x="6414" y="3231"/>
                    <a:pt x="7018" y="3083"/>
                  </a:cubicBezTo>
                  <a:cubicBezTo>
                    <a:pt x="9374" y="2506"/>
                    <a:pt x="8422" y="552"/>
                    <a:pt x="8422" y="552"/>
                  </a:cubicBezTo>
                  <a:cubicBezTo>
                    <a:pt x="7845" y="21"/>
                    <a:pt x="6314" y="0"/>
                    <a:pt x="6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8" name="Google Shape;2954;p66">
              <a:extLst>
                <a:ext uri="{FF2B5EF4-FFF2-40B4-BE49-F238E27FC236}">
                  <a16:creationId xmlns:a16="http://schemas.microsoft.com/office/drawing/2014/main" id="{66D93A63-0153-0A3D-653E-9FDFA342FD04}"/>
                </a:ext>
              </a:extLst>
            </p:cNvPr>
            <p:cNvSpPr/>
            <p:nvPr/>
          </p:nvSpPr>
          <p:spPr>
            <a:xfrm>
              <a:off x="1450435" y="4091703"/>
              <a:ext cx="243643" cy="99023"/>
            </a:xfrm>
            <a:custGeom>
              <a:avLst/>
              <a:gdLst/>
              <a:ahLst/>
              <a:cxnLst/>
              <a:rect l="l" t="t" r="r" b="b"/>
              <a:pathLst>
                <a:path w="4387" h="1783" extrusionOk="0">
                  <a:moveTo>
                    <a:pt x="3785" y="0"/>
                  </a:moveTo>
                  <a:lnTo>
                    <a:pt x="2632" y="376"/>
                  </a:lnTo>
                  <a:lnTo>
                    <a:pt x="176" y="76"/>
                  </a:lnTo>
                  <a:cubicBezTo>
                    <a:pt x="176" y="76"/>
                    <a:pt x="100" y="301"/>
                    <a:pt x="0" y="602"/>
                  </a:cubicBezTo>
                  <a:cubicBezTo>
                    <a:pt x="746" y="1310"/>
                    <a:pt x="1948" y="1783"/>
                    <a:pt x="3155" y="1783"/>
                  </a:cubicBezTo>
                  <a:cubicBezTo>
                    <a:pt x="3571" y="1783"/>
                    <a:pt x="3988" y="1727"/>
                    <a:pt x="4386" y="1604"/>
                  </a:cubicBezTo>
                  <a:cubicBezTo>
                    <a:pt x="4286" y="953"/>
                    <a:pt x="4085" y="351"/>
                    <a:pt x="37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9" name="Google Shape;2955;p66">
              <a:extLst>
                <a:ext uri="{FF2B5EF4-FFF2-40B4-BE49-F238E27FC236}">
                  <a16:creationId xmlns:a16="http://schemas.microsoft.com/office/drawing/2014/main" id="{12403039-2853-A182-35B2-848794F0D4B1}"/>
                </a:ext>
              </a:extLst>
            </p:cNvPr>
            <p:cNvSpPr/>
            <p:nvPr/>
          </p:nvSpPr>
          <p:spPr>
            <a:xfrm>
              <a:off x="1433718" y="3811353"/>
              <a:ext cx="266358" cy="351886"/>
            </a:xfrm>
            <a:custGeom>
              <a:avLst/>
              <a:gdLst/>
              <a:ahLst/>
              <a:cxnLst/>
              <a:rect l="l" t="t" r="r" b="b"/>
              <a:pathLst>
                <a:path w="4796" h="6336" extrusionOk="0">
                  <a:moveTo>
                    <a:pt x="1939" y="0"/>
                  </a:moveTo>
                  <a:cubicBezTo>
                    <a:pt x="1598" y="0"/>
                    <a:pt x="1217" y="143"/>
                    <a:pt x="853" y="537"/>
                  </a:cubicBezTo>
                  <a:cubicBezTo>
                    <a:pt x="376" y="1038"/>
                    <a:pt x="0" y="2091"/>
                    <a:pt x="326" y="5449"/>
                  </a:cubicBezTo>
                  <a:cubicBezTo>
                    <a:pt x="376" y="5931"/>
                    <a:pt x="2327" y="6335"/>
                    <a:pt x="3632" y="6335"/>
                  </a:cubicBezTo>
                  <a:cubicBezTo>
                    <a:pt x="4298" y="6335"/>
                    <a:pt x="4796" y="6230"/>
                    <a:pt x="4787" y="5976"/>
                  </a:cubicBezTo>
                  <a:cubicBezTo>
                    <a:pt x="4687" y="3695"/>
                    <a:pt x="3860" y="2266"/>
                    <a:pt x="3033" y="612"/>
                  </a:cubicBezTo>
                  <a:cubicBezTo>
                    <a:pt x="2896" y="339"/>
                    <a:pt x="2464" y="0"/>
                    <a:pt x="19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0" name="Google Shape;2956;p66">
              <a:extLst>
                <a:ext uri="{FF2B5EF4-FFF2-40B4-BE49-F238E27FC236}">
                  <a16:creationId xmlns:a16="http://schemas.microsoft.com/office/drawing/2014/main" id="{FBAAE329-4099-BDD0-A1AD-8D5091CC2C7D}"/>
                </a:ext>
              </a:extLst>
            </p:cNvPr>
            <p:cNvSpPr/>
            <p:nvPr/>
          </p:nvSpPr>
          <p:spPr>
            <a:xfrm>
              <a:off x="1553400" y="3956527"/>
              <a:ext cx="263692" cy="264692"/>
            </a:xfrm>
            <a:custGeom>
              <a:avLst/>
              <a:gdLst/>
              <a:ahLst/>
              <a:cxnLst/>
              <a:rect l="l" t="t" r="r" b="b"/>
              <a:pathLst>
                <a:path w="4748" h="4766" extrusionOk="0">
                  <a:moveTo>
                    <a:pt x="2493" y="0"/>
                  </a:moveTo>
                  <a:cubicBezTo>
                    <a:pt x="2030" y="0"/>
                    <a:pt x="1585" y="176"/>
                    <a:pt x="1329" y="379"/>
                  </a:cubicBezTo>
                  <a:cubicBezTo>
                    <a:pt x="1" y="1432"/>
                    <a:pt x="1003" y="4765"/>
                    <a:pt x="1003" y="4765"/>
                  </a:cubicBezTo>
                  <a:lnTo>
                    <a:pt x="3835" y="4765"/>
                  </a:lnTo>
                  <a:cubicBezTo>
                    <a:pt x="4748" y="958"/>
                    <a:pt x="3572" y="0"/>
                    <a:pt x="249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1" name="Google Shape;2957;p66">
              <a:extLst>
                <a:ext uri="{FF2B5EF4-FFF2-40B4-BE49-F238E27FC236}">
                  <a16:creationId xmlns:a16="http://schemas.microsoft.com/office/drawing/2014/main" id="{38D1746B-C49A-1728-5F46-AF6FFC4CBBCA}"/>
                </a:ext>
              </a:extLst>
            </p:cNvPr>
            <p:cNvSpPr/>
            <p:nvPr/>
          </p:nvSpPr>
          <p:spPr>
            <a:xfrm>
              <a:off x="1412836" y="4255926"/>
              <a:ext cx="329948" cy="48817"/>
            </a:xfrm>
            <a:custGeom>
              <a:avLst/>
              <a:gdLst/>
              <a:ahLst/>
              <a:cxnLst/>
              <a:rect l="l" t="t" r="r" b="b"/>
              <a:pathLst>
                <a:path w="5941" h="879" extrusionOk="0">
                  <a:moveTo>
                    <a:pt x="452" y="1"/>
                  </a:moveTo>
                  <a:cubicBezTo>
                    <a:pt x="201" y="1"/>
                    <a:pt x="0" y="201"/>
                    <a:pt x="0" y="427"/>
                  </a:cubicBezTo>
                  <a:cubicBezTo>
                    <a:pt x="0" y="678"/>
                    <a:pt x="201" y="878"/>
                    <a:pt x="452" y="878"/>
                  </a:cubicBezTo>
                  <a:lnTo>
                    <a:pt x="5514" y="878"/>
                  </a:lnTo>
                  <a:cubicBezTo>
                    <a:pt x="5740" y="878"/>
                    <a:pt x="5940" y="678"/>
                    <a:pt x="5940" y="427"/>
                  </a:cubicBezTo>
                  <a:cubicBezTo>
                    <a:pt x="5940" y="201"/>
                    <a:pt x="5740" y="1"/>
                    <a:pt x="551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2" name="Google Shape;2958;p66">
              <a:extLst>
                <a:ext uri="{FF2B5EF4-FFF2-40B4-BE49-F238E27FC236}">
                  <a16:creationId xmlns:a16="http://schemas.microsoft.com/office/drawing/2014/main" id="{DDAD504E-C68B-1B6B-9D63-41A97B0CED82}"/>
                </a:ext>
              </a:extLst>
            </p:cNvPr>
            <p:cNvSpPr/>
            <p:nvPr/>
          </p:nvSpPr>
          <p:spPr>
            <a:xfrm>
              <a:off x="1461542" y="4051328"/>
              <a:ext cx="271467" cy="268690"/>
            </a:xfrm>
            <a:custGeom>
              <a:avLst/>
              <a:gdLst/>
              <a:ahLst/>
              <a:cxnLst/>
              <a:rect l="l" t="t" r="r" b="b"/>
              <a:pathLst>
                <a:path w="4888" h="4838" extrusionOk="0">
                  <a:moveTo>
                    <a:pt x="4662" y="1"/>
                  </a:moveTo>
                  <a:lnTo>
                    <a:pt x="4337" y="26"/>
                  </a:lnTo>
                  <a:cubicBezTo>
                    <a:pt x="4412" y="1179"/>
                    <a:pt x="4362" y="4236"/>
                    <a:pt x="3259" y="4437"/>
                  </a:cubicBezTo>
                  <a:cubicBezTo>
                    <a:pt x="2926" y="4501"/>
                    <a:pt x="2289" y="4520"/>
                    <a:pt x="1668" y="4520"/>
                  </a:cubicBezTo>
                  <a:cubicBezTo>
                    <a:pt x="840" y="4520"/>
                    <a:pt x="40" y="4487"/>
                    <a:pt x="26" y="4487"/>
                  </a:cubicBezTo>
                  <a:lnTo>
                    <a:pt x="1" y="4813"/>
                  </a:lnTo>
                  <a:cubicBezTo>
                    <a:pt x="51" y="4813"/>
                    <a:pt x="753" y="4838"/>
                    <a:pt x="1530" y="4838"/>
                  </a:cubicBezTo>
                  <a:cubicBezTo>
                    <a:pt x="2206" y="4838"/>
                    <a:pt x="2933" y="4813"/>
                    <a:pt x="3309" y="4737"/>
                  </a:cubicBezTo>
                  <a:cubicBezTo>
                    <a:pt x="4888" y="4462"/>
                    <a:pt x="4687" y="452"/>
                    <a:pt x="46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3" name="Google Shape;2959;p66">
              <a:extLst>
                <a:ext uri="{FF2B5EF4-FFF2-40B4-BE49-F238E27FC236}">
                  <a16:creationId xmlns:a16="http://schemas.microsoft.com/office/drawing/2014/main" id="{F2F79069-56EB-AD3B-8260-249222F3020F}"/>
                </a:ext>
              </a:extLst>
            </p:cNvPr>
            <p:cNvSpPr/>
            <p:nvPr/>
          </p:nvSpPr>
          <p:spPr>
            <a:xfrm>
              <a:off x="1560398" y="4290747"/>
              <a:ext cx="26491" cy="278409"/>
            </a:xfrm>
            <a:custGeom>
              <a:avLst/>
              <a:gdLst/>
              <a:ahLst/>
              <a:cxnLst/>
              <a:rect l="l" t="t" r="r" b="b"/>
              <a:pathLst>
                <a:path w="477" h="5013" extrusionOk="0">
                  <a:moveTo>
                    <a:pt x="0" y="0"/>
                  </a:moveTo>
                  <a:lnTo>
                    <a:pt x="0" y="5013"/>
                  </a:lnTo>
                  <a:lnTo>
                    <a:pt x="476" y="5013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4" name="Google Shape;2960;p66">
              <a:extLst>
                <a:ext uri="{FF2B5EF4-FFF2-40B4-BE49-F238E27FC236}">
                  <a16:creationId xmlns:a16="http://schemas.microsoft.com/office/drawing/2014/main" id="{7CC73CD7-B8B7-EDEE-F82B-C737820999A2}"/>
                </a:ext>
              </a:extLst>
            </p:cNvPr>
            <p:cNvSpPr/>
            <p:nvPr/>
          </p:nvSpPr>
          <p:spPr>
            <a:xfrm>
              <a:off x="1454600" y="4551048"/>
              <a:ext cx="247808" cy="36210"/>
            </a:xfrm>
            <a:custGeom>
              <a:avLst/>
              <a:gdLst/>
              <a:ahLst/>
              <a:cxnLst/>
              <a:rect l="l" t="t" r="r" b="b"/>
              <a:pathLst>
                <a:path w="4462" h="652" extrusionOk="0">
                  <a:moveTo>
                    <a:pt x="627" y="0"/>
                  </a:moveTo>
                  <a:cubicBezTo>
                    <a:pt x="276" y="0"/>
                    <a:pt x="0" y="301"/>
                    <a:pt x="0" y="652"/>
                  </a:cubicBezTo>
                  <a:lnTo>
                    <a:pt x="4462" y="652"/>
                  </a:lnTo>
                  <a:cubicBezTo>
                    <a:pt x="4462" y="301"/>
                    <a:pt x="4186" y="0"/>
                    <a:pt x="38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5" name="Google Shape;2961;p66">
              <a:extLst>
                <a:ext uri="{FF2B5EF4-FFF2-40B4-BE49-F238E27FC236}">
                  <a16:creationId xmlns:a16="http://schemas.microsoft.com/office/drawing/2014/main" id="{DCE518E8-F56E-B65B-9442-5EF0B2D46A5C}"/>
                </a:ext>
              </a:extLst>
            </p:cNvPr>
            <p:cNvSpPr/>
            <p:nvPr/>
          </p:nvSpPr>
          <p:spPr>
            <a:xfrm>
              <a:off x="1238395" y="4009231"/>
              <a:ext cx="56204" cy="43541"/>
            </a:xfrm>
            <a:custGeom>
              <a:avLst/>
              <a:gdLst/>
              <a:ahLst/>
              <a:cxnLst/>
              <a:rect l="l" t="t" r="r" b="b"/>
              <a:pathLst>
                <a:path w="1012" h="784" extrusionOk="0">
                  <a:moveTo>
                    <a:pt x="93" y="0"/>
                  </a:moveTo>
                  <a:cubicBezTo>
                    <a:pt x="29" y="0"/>
                    <a:pt x="1" y="30"/>
                    <a:pt x="34" y="107"/>
                  </a:cubicBezTo>
                  <a:cubicBezTo>
                    <a:pt x="184" y="458"/>
                    <a:pt x="334" y="734"/>
                    <a:pt x="936" y="784"/>
                  </a:cubicBezTo>
                  <a:lnTo>
                    <a:pt x="1011" y="383"/>
                  </a:lnTo>
                  <a:cubicBezTo>
                    <a:pt x="1011" y="383"/>
                    <a:pt x="323" y="0"/>
                    <a:pt x="93" y="0"/>
                  </a:cubicBezTo>
                  <a:close/>
                </a:path>
              </a:pathLst>
            </a:custGeom>
            <a:solidFill>
              <a:srgbClr val="F89D9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6" name="Google Shape;2962;p66">
              <a:extLst>
                <a:ext uri="{FF2B5EF4-FFF2-40B4-BE49-F238E27FC236}">
                  <a16:creationId xmlns:a16="http://schemas.microsoft.com/office/drawing/2014/main" id="{923A8276-26BE-18C6-73B2-B74A5EA00BDD}"/>
                </a:ext>
              </a:extLst>
            </p:cNvPr>
            <p:cNvSpPr/>
            <p:nvPr/>
          </p:nvSpPr>
          <p:spPr>
            <a:xfrm>
              <a:off x="1280603" y="3872166"/>
              <a:ext cx="272856" cy="209154"/>
            </a:xfrm>
            <a:custGeom>
              <a:avLst/>
              <a:gdLst/>
              <a:ahLst/>
              <a:cxnLst/>
              <a:rect l="l" t="t" r="r" b="b"/>
              <a:pathLst>
                <a:path w="4913" h="3766" extrusionOk="0">
                  <a:moveTo>
                    <a:pt x="3966" y="0"/>
                  </a:moveTo>
                  <a:cubicBezTo>
                    <a:pt x="3888" y="0"/>
                    <a:pt x="3802" y="6"/>
                    <a:pt x="3710" y="19"/>
                  </a:cubicBezTo>
                  <a:cubicBezTo>
                    <a:pt x="2908" y="144"/>
                    <a:pt x="3459" y="1798"/>
                    <a:pt x="3133" y="2249"/>
                  </a:cubicBezTo>
                  <a:cubicBezTo>
                    <a:pt x="2795" y="2720"/>
                    <a:pt x="2115" y="2842"/>
                    <a:pt x="1500" y="2842"/>
                  </a:cubicBezTo>
                  <a:cubicBezTo>
                    <a:pt x="837" y="2842"/>
                    <a:pt x="251" y="2700"/>
                    <a:pt x="251" y="2700"/>
                  </a:cubicBezTo>
                  <a:cubicBezTo>
                    <a:pt x="1" y="2876"/>
                    <a:pt x="101" y="3252"/>
                    <a:pt x="101" y="3252"/>
                  </a:cubicBezTo>
                  <a:cubicBezTo>
                    <a:pt x="101" y="3252"/>
                    <a:pt x="1491" y="3765"/>
                    <a:pt x="2660" y="3765"/>
                  </a:cubicBezTo>
                  <a:cubicBezTo>
                    <a:pt x="3145" y="3765"/>
                    <a:pt x="3591" y="3677"/>
                    <a:pt x="3885" y="3427"/>
                  </a:cubicBezTo>
                  <a:cubicBezTo>
                    <a:pt x="4888" y="2550"/>
                    <a:pt x="4913" y="1397"/>
                    <a:pt x="4813" y="695"/>
                  </a:cubicBezTo>
                  <a:cubicBezTo>
                    <a:pt x="4747" y="300"/>
                    <a:pt x="4526" y="0"/>
                    <a:pt x="39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7" name="Google Shape;2963;p66">
              <a:extLst>
                <a:ext uri="{FF2B5EF4-FFF2-40B4-BE49-F238E27FC236}">
                  <a16:creationId xmlns:a16="http://schemas.microsoft.com/office/drawing/2014/main" id="{888D4270-94C6-1EE4-B315-4AA000FDE24E}"/>
                </a:ext>
              </a:extLst>
            </p:cNvPr>
            <p:cNvSpPr/>
            <p:nvPr/>
          </p:nvSpPr>
          <p:spPr>
            <a:xfrm>
              <a:off x="1389178" y="3654017"/>
              <a:ext cx="299292" cy="341778"/>
            </a:xfrm>
            <a:custGeom>
              <a:avLst/>
              <a:gdLst/>
              <a:ahLst/>
              <a:cxnLst/>
              <a:rect l="l" t="t" r="r" b="b"/>
              <a:pathLst>
                <a:path w="5389" h="6154" extrusionOk="0">
                  <a:moveTo>
                    <a:pt x="2188" y="1"/>
                  </a:moveTo>
                  <a:cubicBezTo>
                    <a:pt x="2010" y="1"/>
                    <a:pt x="1794" y="34"/>
                    <a:pt x="1529" y="112"/>
                  </a:cubicBezTo>
                  <a:cubicBezTo>
                    <a:pt x="1078" y="262"/>
                    <a:pt x="577" y="713"/>
                    <a:pt x="727" y="1616"/>
                  </a:cubicBezTo>
                  <a:cubicBezTo>
                    <a:pt x="878" y="2518"/>
                    <a:pt x="853" y="2543"/>
                    <a:pt x="627" y="2919"/>
                  </a:cubicBezTo>
                  <a:cubicBezTo>
                    <a:pt x="0" y="3896"/>
                    <a:pt x="2005" y="3470"/>
                    <a:pt x="1630" y="4423"/>
                  </a:cubicBezTo>
                  <a:cubicBezTo>
                    <a:pt x="1130" y="5726"/>
                    <a:pt x="1714" y="6153"/>
                    <a:pt x="2509" y="6153"/>
                  </a:cubicBezTo>
                  <a:cubicBezTo>
                    <a:pt x="3351" y="6153"/>
                    <a:pt x="4429" y="5675"/>
                    <a:pt x="4712" y="5250"/>
                  </a:cubicBezTo>
                  <a:cubicBezTo>
                    <a:pt x="5364" y="4297"/>
                    <a:pt x="5389" y="2869"/>
                    <a:pt x="4386" y="2443"/>
                  </a:cubicBezTo>
                  <a:cubicBezTo>
                    <a:pt x="4061" y="2292"/>
                    <a:pt x="4411" y="1140"/>
                    <a:pt x="3660" y="1064"/>
                  </a:cubicBezTo>
                  <a:cubicBezTo>
                    <a:pt x="3025" y="980"/>
                    <a:pt x="3158" y="1"/>
                    <a:pt x="2188" y="1"/>
                  </a:cubicBezTo>
                  <a:close/>
                </a:path>
              </a:pathLst>
            </a:custGeom>
            <a:solidFill>
              <a:srgbClr val="171B3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8" name="Google Shape;2964;p66">
              <a:extLst>
                <a:ext uri="{FF2B5EF4-FFF2-40B4-BE49-F238E27FC236}">
                  <a16:creationId xmlns:a16="http://schemas.microsoft.com/office/drawing/2014/main" id="{4E1F7F7F-28C4-1567-4DA8-6ECFE7F33391}"/>
                </a:ext>
              </a:extLst>
            </p:cNvPr>
            <p:cNvSpPr/>
            <p:nvPr/>
          </p:nvSpPr>
          <p:spPr>
            <a:xfrm>
              <a:off x="865798" y="4097257"/>
              <a:ext cx="126737" cy="19549"/>
            </a:xfrm>
            <a:custGeom>
              <a:avLst/>
              <a:gdLst/>
              <a:ahLst/>
              <a:cxnLst/>
              <a:rect l="l" t="t" r="r" b="b"/>
              <a:pathLst>
                <a:path w="2282" h="352" extrusionOk="0">
                  <a:moveTo>
                    <a:pt x="1" y="1"/>
                  </a:moveTo>
                  <a:lnTo>
                    <a:pt x="1" y="352"/>
                  </a:lnTo>
                  <a:lnTo>
                    <a:pt x="2282" y="352"/>
                  </a:lnTo>
                  <a:lnTo>
                    <a:pt x="22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9" name="Google Shape;2965;p66">
              <a:extLst>
                <a:ext uri="{FF2B5EF4-FFF2-40B4-BE49-F238E27FC236}">
                  <a16:creationId xmlns:a16="http://schemas.microsoft.com/office/drawing/2014/main" id="{C9793104-DCA5-7A2F-F0A9-EEBB122C6647}"/>
                </a:ext>
              </a:extLst>
            </p:cNvPr>
            <p:cNvSpPr/>
            <p:nvPr/>
          </p:nvSpPr>
          <p:spPr>
            <a:xfrm>
              <a:off x="865798" y="4248984"/>
              <a:ext cx="126737" cy="19549"/>
            </a:xfrm>
            <a:custGeom>
              <a:avLst/>
              <a:gdLst/>
              <a:ahLst/>
              <a:cxnLst/>
              <a:rect l="l" t="t" r="r" b="b"/>
              <a:pathLst>
                <a:path w="2282" h="352" extrusionOk="0">
                  <a:moveTo>
                    <a:pt x="1" y="1"/>
                  </a:moveTo>
                  <a:lnTo>
                    <a:pt x="1" y="351"/>
                  </a:lnTo>
                  <a:lnTo>
                    <a:pt x="2282" y="351"/>
                  </a:lnTo>
                  <a:lnTo>
                    <a:pt x="22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0" name="Google Shape;2966;p66">
              <a:extLst>
                <a:ext uri="{FF2B5EF4-FFF2-40B4-BE49-F238E27FC236}">
                  <a16:creationId xmlns:a16="http://schemas.microsoft.com/office/drawing/2014/main" id="{442DED32-E78F-CD5E-47BC-DC65AD99C452}"/>
                </a:ext>
              </a:extLst>
            </p:cNvPr>
            <p:cNvSpPr/>
            <p:nvPr/>
          </p:nvSpPr>
          <p:spPr>
            <a:xfrm>
              <a:off x="865798" y="4381217"/>
              <a:ext cx="126737" cy="19549"/>
            </a:xfrm>
            <a:custGeom>
              <a:avLst/>
              <a:gdLst/>
              <a:ahLst/>
              <a:cxnLst/>
              <a:rect l="l" t="t" r="r" b="b"/>
              <a:pathLst>
                <a:path w="2282" h="352" extrusionOk="0">
                  <a:moveTo>
                    <a:pt x="1" y="0"/>
                  </a:moveTo>
                  <a:lnTo>
                    <a:pt x="1" y="351"/>
                  </a:lnTo>
                  <a:lnTo>
                    <a:pt x="2282" y="351"/>
                  </a:lnTo>
                  <a:lnTo>
                    <a:pt x="22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1" name="Google Shape;2967;p66">
              <a:extLst>
                <a:ext uri="{FF2B5EF4-FFF2-40B4-BE49-F238E27FC236}">
                  <a16:creationId xmlns:a16="http://schemas.microsoft.com/office/drawing/2014/main" id="{B4E6F414-F856-03A8-A9F2-ED16831647A0}"/>
                </a:ext>
              </a:extLst>
            </p:cNvPr>
            <p:cNvSpPr/>
            <p:nvPr/>
          </p:nvSpPr>
          <p:spPr>
            <a:xfrm>
              <a:off x="865798" y="4534332"/>
              <a:ext cx="126737" cy="18161"/>
            </a:xfrm>
            <a:custGeom>
              <a:avLst/>
              <a:gdLst/>
              <a:ahLst/>
              <a:cxnLst/>
              <a:rect l="l" t="t" r="r" b="b"/>
              <a:pathLst>
                <a:path w="2282" h="327" extrusionOk="0">
                  <a:moveTo>
                    <a:pt x="1" y="0"/>
                  </a:moveTo>
                  <a:lnTo>
                    <a:pt x="1" y="326"/>
                  </a:lnTo>
                  <a:lnTo>
                    <a:pt x="2282" y="326"/>
                  </a:lnTo>
                  <a:lnTo>
                    <a:pt x="22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  <a:defRPr/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813809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" grpId="0" animBg="1"/>
      <p:bldP spid="25" grpId="0"/>
      <p:bldP spid="26" grpId="0" animBg="1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演示文稿2"/>
  <p:tag name="ISPRING_FIRST_PUBLISH" val="1"/>
</p:tagLst>
</file>

<file path=ppt/theme/theme1.xml><?xml version="1.0" encoding="utf-8"?>
<a:theme xmlns:a="http://schemas.openxmlformats.org/drawingml/2006/main" name="第一PPT，www.1ppt.com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ft24l1b">
      <a:majorFont>
        <a:latin typeface="印品黑体" panose="020F0302020204030204"/>
        <a:ea typeface="幼圆"/>
        <a:cs typeface=""/>
      </a:majorFont>
      <a:minorFont>
        <a:latin typeface="印品黑体" panose="020F0502020204030204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9</TotalTime>
  <Words>322</Words>
  <Application>Microsoft Office PowerPoint</Application>
  <PresentationFormat>Widescreen</PresentationFormat>
  <Paragraphs>78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宋体</vt:lpstr>
      <vt:lpstr>Anaheim</vt:lpstr>
      <vt:lpstr>Arial</vt:lpstr>
      <vt:lpstr>Barlow Semi Condensed</vt:lpstr>
      <vt:lpstr>Calibri</vt:lpstr>
      <vt:lpstr>Calibri Light</vt:lpstr>
      <vt:lpstr>Cambria</vt:lpstr>
      <vt:lpstr>Cambria Math</vt:lpstr>
      <vt:lpstr>等线</vt:lpstr>
      <vt:lpstr>Exo 2 Black</vt:lpstr>
      <vt:lpstr>Symbol Tiger</vt:lpstr>
      <vt:lpstr>Tahoma</vt:lpstr>
      <vt:lpstr>Times New Roman</vt:lpstr>
      <vt:lpstr>幼圆</vt:lpstr>
      <vt:lpstr>印品黑体</vt:lpstr>
      <vt:lpstr>第一PPT，www.1ppt.com </vt:lpstr>
      <vt:lpstr>自定义设计方案</vt:lpstr>
      <vt:lpstr>Office 2013 - 2022 Theme</vt:lpstr>
      <vt:lpstr>Equation</vt:lpstr>
      <vt:lpstr>CHÀO MỪNG QUÝ THẦY CÔ  VỀ DỰ GIỜ THĂM LỚP 9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ÔN TẬP</vt:lpstr>
      <vt:lpstr>NỘI DUNG Ô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GIẢI</vt:lpstr>
      <vt:lpstr>PowerPoint Presentation</vt:lpstr>
      <vt:lpstr>PowerPoint Presentation</vt:lpstr>
      <vt:lpstr>PowerPoint Presentation</vt:lpstr>
      <vt:lpstr>BÀI TẬP VỀ NHÀ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>优品PPT</dc:creator>
  <cp:keywords/>
  <dc:description/>
  <cp:lastModifiedBy>DELL</cp:lastModifiedBy>
  <cp:revision>143</cp:revision>
  <dcterms:created xsi:type="dcterms:W3CDTF">2019-02-22T08:56:59Z</dcterms:created>
  <dcterms:modified xsi:type="dcterms:W3CDTF">2026-01-28T03:22:22Z</dcterms:modified>
</cp:coreProperties>
</file>